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83" r:id="rId2"/>
    <p:sldId id="295" r:id="rId3"/>
    <p:sldId id="284" r:id="rId4"/>
    <p:sldId id="285" r:id="rId5"/>
    <p:sldId id="286" r:id="rId6"/>
    <p:sldId id="287" r:id="rId7"/>
    <p:sldId id="288" r:id="rId8"/>
    <p:sldId id="289" r:id="rId9"/>
    <p:sldId id="291" r:id="rId10"/>
    <p:sldId id="292" r:id="rId11"/>
    <p:sldId id="293" r:id="rId12"/>
    <p:sldId id="294" r:id="rId13"/>
    <p:sldId id="302" r:id="rId14"/>
    <p:sldId id="297" r:id="rId15"/>
    <p:sldId id="298" r:id="rId16"/>
    <p:sldId id="303" r:id="rId17"/>
    <p:sldId id="304" r:id="rId18"/>
    <p:sldId id="299" r:id="rId19"/>
    <p:sldId id="300" r:id="rId20"/>
    <p:sldId id="301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5B2A"/>
    <a:srgbClr val="EE828F"/>
    <a:srgbClr val="F08000"/>
    <a:srgbClr val="24A33C"/>
    <a:srgbClr val="5F2C1B"/>
    <a:srgbClr val="E62C00"/>
    <a:srgbClr val="FF481D"/>
    <a:srgbClr val="FF9178"/>
    <a:srgbClr val="00713F"/>
    <a:srgbClr val="F5C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28" autoAdjust="0"/>
    <p:restoredTop sz="93886" autoAdjust="0"/>
  </p:normalViewPr>
  <p:slideViewPr>
    <p:cSldViewPr snapToGrid="0">
      <p:cViewPr varScale="1">
        <p:scale>
          <a:sx n="106" d="100"/>
          <a:sy n="106" d="100"/>
        </p:scale>
        <p:origin x="164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11" Type="http://schemas.openxmlformats.org/officeDocument/2006/relationships/image" Target="../media/image46.emf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C3DF93-6916-4211-8117-562C0BAE355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A60521-73C8-4EAB-9FBD-610311EFE4D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96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BE3273-0702-4FA2-876C-C9A70D682C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30A18D5-C9DA-4BCD-A136-6F7BA0A2FA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9F4C2D-6163-45BE-8013-9A4935FFF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329BA56-A161-432D-8D6D-C073C27BE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86EB12E-847F-4D3C-8DFE-0DAEAE5DC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7348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E2383BE-23DC-4934-8194-56484FBCE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9D0C1978-2C5F-4BA5-BE9C-500D56288A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148AF63-534D-4036-B9ED-2F0F471B3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C6E84D3-4BB3-4A54-B787-82842657C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CC82C67-E824-48EF-8F85-A25A0E7CF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5480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329B2C70-F7AD-4F7D-AF1B-1F09CA525F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7CD22FF-617C-4424-8241-E1DEE54E6A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753ADD-D0DA-460A-AB39-904DABE60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F45D0AC-C3F3-43FF-8B77-42E8BA12A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14DE214-1980-411C-BFF0-C6D6A3C02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09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A72DB64-3C20-4A1B-8C92-F6793CED2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FC495C7-D8E8-4B12-9204-1BD4B85F2B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9AE77A-ED7A-4181-B547-56437FAFD8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6506796-4FEF-4DB0-A452-12B1B3A42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F061C64-D4AC-4CBE-A388-BCC8FC16D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0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F9B4BB3-0D43-47FD-BDEB-67219E139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7A67781-759E-4EBF-92AE-6B63561E72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4260C0-68B8-40C4-AE29-DF851B821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BD8632-56D1-468D-9525-6467ACF46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3ABD443-ECE2-487A-8A4E-373CE6696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49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F504BC-2754-4ABF-ACF7-371F3AF0D8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F1EF2AE-A9A0-4418-96E1-BF39FCC50EB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129D97F4-A359-4E25-BBD2-29C5B29A87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22BE4D2-6A97-434C-8023-795D7350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98F221-6D44-46AA-8DC2-DAAA5E9E8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F8953E-55B4-4FF2-8066-2E4A890D6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056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C02B49-83FF-478D-B013-A620D3414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B2ADA3-BCB1-41AC-95B9-A5F6FD7D6A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F92E7B-959D-469B-9677-3556D4EB49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92157DB-8A9E-4418-B4C2-042ACCC746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133F841-D50C-4723-81C7-E44F2F98F4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EE87680-1B19-4E47-9215-463A3BB000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A08188D1-A65E-497B-8AB5-72AFD3A51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A5E1BD4-E5DC-4B14-B5C3-F2456F01A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631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6D8BE5D-7641-4F60-842B-2A57FFC57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C6ACC6B-1CF0-4E73-9773-48BE88911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6060946-DE5D-465D-A1D0-D614D416A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6BBBA11-7802-4F40-923E-C971E039F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823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C0F2A02-6871-4986-8618-437AA3B8C2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EAD26A1D-5B99-440E-9C31-DFEC64B1AE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1974EF6-42CD-458C-BB3B-D8264BC6B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4250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56885D-9E68-4276-91C9-D1A806A866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6FDA892-D16A-4C3A-B312-DBA356DBC8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E61380A-6582-4C71-9427-7F096ED3E3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3231120-1252-4875-B955-75FEE8A34E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94379E1-94C0-413E-B38A-1F25D4306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1A87574-F87E-4C20-B24D-E0B51A254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96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2C8305-52F1-478E-BA17-64DF4485D5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247B137-CCFE-4CC9-A1A5-F22F60E05B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7867839-0141-4AEE-A530-1934E8D82F5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BD6100-8767-4FA4-9816-5B265E0F6B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2889517-9465-4497-8106-3BF08DDE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E725087-F855-439F-AE6A-708162FC3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350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7BEDD435-80DD-47B4-A7BC-F10F4600C5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A6F66C2-2010-4BB3-8E3E-30D37613E6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57831B7-1198-45E0-8800-639F2DB8768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3B3CDD-E910-4194-AD6A-B739D71574F4}" type="datetimeFigureOut">
              <a:rPr lang="zh-CN" altLang="en-US" smtClean="0"/>
              <a:t>2022/3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A3BCFA1-ED04-4F4D-A3C5-6EE1CAB120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237B2B5-FD88-4DB0-B0CC-8B9AEDB9F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F2410-6D23-4008-AC4E-AA03F1EF971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D3E0BF7-CC1D-4060-8778-0DE322C2E35F}"/>
              </a:ext>
            </a:extLst>
          </p:cNvPr>
          <p:cNvSpPr/>
          <p:nvPr userDrawn="1"/>
        </p:nvSpPr>
        <p:spPr>
          <a:xfrm rot="5400000" flipH="1">
            <a:off x="11577185" y="6182150"/>
            <a:ext cx="86029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800" b="0" cap="none" spc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TUTS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09A8EC2-3A20-441D-BC14-B69FB8DFB330}"/>
              </a:ext>
            </a:extLst>
          </p:cNvPr>
          <p:cNvSpPr/>
          <p:nvPr userDrawn="1"/>
        </p:nvSpPr>
        <p:spPr>
          <a:xfrm rot="16200000">
            <a:off x="-245483" y="245483"/>
            <a:ext cx="860299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800" b="0" cap="none" spc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TUTS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DE3A7480-7FA3-489D-BAC2-6AD8BC854311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19660394"/>
            <a:ext cx="1881378" cy="1625303"/>
          </a:xfrm>
          <a:prstGeom prst="rect">
            <a:avLst/>
          </a:prstGeom>
        </p:spPr>
      </p:pic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42345FD4-01F0-40F1-B82C-97E495889D7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82327" y="19660394"/>
            <a:ext cx="1881378" cy="1625303"/>
          </a:xfrm>
          <a:prstGeom prst="rect">
            <a:avLst/>
          </a:prstGeom>
        </p:spPr>
      </p:pic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CE6A3494-772C-4B26-AB2A-88D0455EB63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-6125688"/>
            <a:ext cx="1881378" cy="1625303"/>
          </a:xfrm>
          <a:prstGeom prst="rect">
            <a:avLst/>
          </a:prstGeom>
        </p:spPr>
      </p:pic>
      <p:pic>
        <p:nvPicPr>
          <p:cNvPr id="16" name="Picture 15" descr="A picture containing diagram&#10;&#10;Description automatically generated">
            <a:extLst>
              <a:ext uri="{FF2B5EF4-FFF2-40B4-BE49-F238E27FC236}">
                <a16:creationId xmlns:a16="http://schemas.microsoft.com/office/drawing/2014/main" id="{350EA994-9DDD-43B6-9190-2D1F2032316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01758" y="-5313037"/>
            <a:ext cx="1881378" cy="162530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91C22F6-EAF1-4942-A4D1-8C09DC33133C}"/>
              </a:ext>
            </a:extLst>
          </p:cNvPr>
          <p:cNvSpPr txBox="1"/>
          <p:nvPr userDrawn="1"/>
        </p:nvSpPr>
        <p:spPr>
          <a:xfrm>
            <a:off x="2860142" y="9754394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pic>
        <p:nvPicPr>
          <p:cNvPr id="18" name="Picture 17" descr="A picture containing diagram&#10;&#10;Description automatically generated">
            <a:extLst>
              <a:ext uri="{FF2B5EF4-FFF2-40B4-BE49-F238E27FC236}">
                <a16:creationId xmlns:a16="http://schemas.microsoft.com/office/drawing/2014/main" id="{F6AE558E-9815-4649-A675-50D79CB15702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7" y="944959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758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2.png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46.png"/><Relationship Id="rId10" Type="http://schemas.openxmlformats.org/officeDocument/2006/relationships/image" Target="../media/image35.png"/><Relationship Id="rId4" Type="http://schemas.openxmlformats.org/officeDocument/2006/relationships/image" Target="../media/image22.png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2.emf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0.emf"/><Relationship Id="rId17" Type="http://schemas.openxmlformats.org/officeDocument/2006/relationships/oleObject" Target="../embeddings/oleObject9.bin"/><Relationship Id="rId25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43.emf"/><Relationship Id="rId29" Type="http://schemas.openxmlformats.org/officeDocument/2006/relationships/image" Target="../media/image46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1.emf"/><Relationship Id="rId22" Type="http://schemas.openxmlformats.org/officeDocument/2006/relationships/image" Target="../media/image44.e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.png"/><Relationship Id="rId7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5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microsoft.com/office/2007/relationships/hdphoto" Target="../media/hdphoto1.wdp"/><Relationship Id="rId9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8.emf"/><Relationship Id="rId26" Type="http://schemas.microsoft.com/office/2007/relationships/hdphoto" Target="../media/hdphoto1.wdp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61.e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image" Target="../media/image66.gi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4.emf"/><Relationship Id="rId4" Type="http://schemas.microsoft.com/office/2007/relationships/hdphoto" Target="../media/hdphoto1.wdp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1.png"/><Relationship Id="rId7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6.png"/><Relationship Id="rId7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audio" Target="../media/audio1.wav"/><Relationship Id="rId5" Type="http://schemas.openxmlformats.org/officeDocument/2006/relationships/image" Target="../media/image12.png"/><Relationship Id="rId10" Type="http://schemas.openxmlformats.org/officeDocument/2006/relationships/image" Target="../media/image20.png"/><Relationship Id="rId4" Type="http://schemas.openxmlformats.org/officeDocument/2006/relationships/image" Target="../media/image11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6.png"/><Relationship Id="rId3" Type="http://schemas.openxmlformats.org/officeDocument/2006/relationships/image" Target="../media/image5.png"/><Relationship Id="rId7" Type="http://schemas.openxmlformats.org/officeDocument/2006/relationships/image" Target="../media/image200.png"/><Relationship Id="rId12" Type="http://schemas.openxmlformats.org/officeDocument/2006/relationships/image" Target="../media/image25.png"/><Relationship Id="rId2" Type="http://schemas.openxmlformats.org/officeDocument/2006/relationships/image" Target="../media/image21.pn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4.png"/><Relationship Id="rId5" Type="http://schemas.openxmlformats.org/officeDocument/2006/relationships/image" Target="../media/image8.png"/><Relationship Id="rId15" Type="http://schemas.openxmlformats.org/officeDocument/2006/relationships/image" Target="../media/image28.png"/><Relationship Id="rId10" Type="http://schemas.openxmlformats.org/officeDocument/2006/relationships/image" Target="../media/image23.png"/><Relationship Id="rId4" Type="http://schemas.microsoft.com/office/2007/relationships/hdphoto" Target="../media/hdphoto1.wdp"/><Relationship Id="rId9" Type="http://schemas.openxmlformats.org/officeDocument/2006/relationships/image" Target="../media/image220.png"/><Relationship Id="rId1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97A4D6-5400-4CCC-9761-5264E14450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12118D-E452-45D5-AAB9-FB82DC729E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920" y="1063699"/>
            <a:ext cx="1475360" cy="122540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82A83F8-A0DB-4552-8AE8-B996FFC144D9}"/>
              </a:ext>
            </a:extLst>
          </p:cNvPr>
          <p:cNvSpPr/>
          <p:nvPr/>
        </p:nvSpPr>
        <p:spPr>
          <a:xfrm>
            <a:off x="275585" y="789702"/>
            <a:ext cx="7702750" cy="249985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0" cap="none" spc="0">
                <a:ln w="0"/>
                <a:solidFill>
                  <a:srgbClr val="E7312D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UTM Nokia" panose="02040603050506020204" pitchFamily="18" charset="0"/>
              </a:rPr>
              <a:t>LUYỆN TẬP</a:t>
            </a:r>
          </a:p>
          <a:p>
            <a:pPr algn="ctr">
              <a:lnSpc>
                <a:spcPct val="150000"/>
              </a:lnSpc>
            </a:pPr>
            <a:r>
              <a:rPr lang="en-US" sz="4400">
                <a:ln w="0"/>
                <a:solidFill>
                  <a:schemeClr val="bg1"/>
                </a:solidFill>
                <a:effectLst>
                  <a:glow rad="127000">
                    <a:srgbClr val="E95028"/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merika Sans" panose="02040603050506020204" pitchFamily="18" charset="0"/>
              </a:rPr>
              <a:t>(SGK TOÁN TRANG 133)</a:t>
            </a:r>
            <a:endParaRPr lang="en-US" sz="8800" b="0" cap="none" spc="0">
              <a:ln w="0"/>
              <a:solidFill>
                <a:schemeClr val="bg1"/>
              </a:solidFill>
              <a:effectLst>
                <a:glow rad="127000">
                  <a:srgbClr val="E95028"/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UTM Amerika Sans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00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A5AD893B-B01C-4EF8-BCCC-AA4FB44195FA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BB51462-6F4D-41E5-B3E2-61A55DDF38A9}"/>
              </a:ext>
            </a:extLst>
          </p:cNvPr>
          <p:cNvSpPr/>
          <p:nvPr/>
        </p:nvSpPr>
        <p:spPr>
          <a:xfrm>
            <a:off x="-21799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9C04DA5A-94A6-4985-BFE2-E7DB2CF3BE5C}"/>
              </a:ext>
            </a:extLst>
          </p:cNvPr>
          <p:cNvSpPr/>
          <p:nvPr/>
        </p:nvSpPr>
        <p:spPr>
          <a:xfrm>
            <a:off x="-201759" y="0"/>
            <a:ext cx="2630571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3">
            <a:extLst>
              <a:ext uri="{FF2B5EF4-FFF2-40B4-BE49-F238E27FC236}">
                <a16:creationId xmlns:a16="http://schemas.microsoft.com/office/drawing/2014/main" id="{EC02B7F5-046D-4214-AE4E-0D16DF7412F6}"/>
              </a:ext>
            </a:extLst>
          </p:cNvPr>
          <p:cNvSpPr/>
          <p:nvPr/>
        </p:nvSpPr>
        <p:spPr>
          <a:xfrm>
            <a:off x="9065334" y="-29498"/>
            <a:ext cx="3132892" cy="6887498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AAECCB-CE6A-4DC2-8B93-940AF30B0DCA}"/>
              </a:ext>
            </a:extLst>
          </p:cNvPr>
          <p:cNvSpPr/>
          <p:nvPr/>
        </p:nvSpPr>
        <p:spPr>
          <a:xfrm>
            <a:off x="9772480" y="1015722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b="0" cap="none" spc="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F573C2-EAFF-473C-A46B-8ACB5E70703C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9746" y="3729046"/>
            <a:ext cx="3068800" cy="3128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1CE7CA0-09CB-4AFD-9C22-E6D5185AEA08}"/>
                  </a:ext>
                </a:extLst>
              </p:cNvPr>
              <p:cNvSpPr/>
              <p:nvPr/>
            </p:nvSpPr>
            <p:spPr>
              <a:xfrm>
                <a:off x="3048258" y="326415"/>
                <a:ext cx="5013296" cy="14056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1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8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8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  <a:p>
                <a:pPr algn="ctr"/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1CE7CA0-09CB-4AFD-9C22-E6D5185AE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258" y="326415"/>
                <a:ext cx="5013296" cy="1405641"/>
              </a:xfrm>
              <a:prstGeom prst="rect">
                <a:avLst/>
              </a:prstGeom>
              <a:blipFill>
                <a:blip r:embed="rId5"/>
                <a:stretch>
                  <a:fillRect l="-1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FEA3435-85D7-4569-85B2-DEB233F23CF2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817" y="4939633"/>
            <a:ext cx="1918366" cy="19183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A3F3386-7E2C-4017-AA94-0AD0D2471DE7}"/>
                  </a:ext>
                </a:extLst>
              </p:cNvPr>
              <p:cNvSpPr/>
              <p:nvPr/>
            </p:nvSpPr>
            <p:spPr>
              <a:xfrm>
                <a:off x="3601391" y="1453063"/>
                <a:ext cx="4220001" cy="91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3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A3F3386-7E2C-4017-AA94-0AD0D2471D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391" y="1453063"/>
                <a:ext cx="4220001" cy="914417"/>
              </a:xfrm>
              <a:prstGeom prst="rect">
                <a:avLst/>
              </a:prstGeom>
              <a:blipFill>
                <a:blip r:embed="rId7"/>
                <a:stretch>
                  <a:fillRect l="-3757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18F7095-51DC-41EF-82D6-4CF0E853E715}"/>
                  </a:ext>
                </a:extLst>
              </p:cNvPr>
              <p:cNvSpPr/>
              <p:nvPr/>
            </p:nvSpPr>
            <p:spPr>
              <a:xfrm>
                <a:off x="3610203" y="2620100"/>
                <a:ext cx="4094967" cy="911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18F7095-51DC-41EF-82D6-4CF0E853E7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203" y="2620100"/>
                <a:ext cx="4094967" cy="911403"/>
              </a:xfrm>
              <a:prstGeom prst="rect">
                <a:avLst/>
              </a:prstGeom>
              <a:blipFill>
                <a:blip r:embed="rId8"/>
                <a:stretch>
                  <a:fillRect l="-3720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5470200-AB0B-4EEC-B24D-F7ED88E77623}"/>
                  </a:ext>
                </a:extLst>
              </p:cNvPr>
              <p:cNvSpPr/>
              <p:nvPr/>
            </p:nvSpPr>
            <p:spPr>
              <a:xfrm>
                <a:off x="3749266" y="3683903"/>
                <a:ext cx="4068101" cy="866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0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8</m:t>
                        </m:r>
                      </m:den>
                    </m:f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  <m:r>
                      <a:rPr lang="vi-VN" sz="3200" b="0" i="1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3200" dirty="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5470200-AB0B-4EEC-B24D-F7ED88E77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266" y="3683903"/>
                <a:ext cx="4068101" cy="866263"/>
              </a:xfrm>
              <a:prstGeom prst="rect">
                <a:avLst/>
              </a:prstGeom>
              <a:blipFill>
                <a:blip r:embed="rId9"/>
                <a:stretch>
                  <a:fillRect l="-3416" t="-15942" r="-1553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1E68322C-2AE6-479C-8474-1B2D178F7AD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217" y="5092033"/>
            <a:ext cx="1918366" cy="19183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D565F3-56DB-415D-8B31-00EB88491C36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1617" y="5019133"/>
            <a:ext cx="1918366" cy="191836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5A0BF2-AA90-493A-AEAF-450E6129DE3F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217" y="4787233"/>
            <a:ext cx="1918366" cy="1918366"/>
          </a:xfrm>
          <a:prstGeom prst="rect">
            <a:avLst/>
          </a:prstGeom>
        </p:spPr>
      </p:pic>
      <p:sp>
        <p:nvSpPr>
          <p:cNvPr id="19" name="TextBox 26">
            <a:extLst>
              <a:ext uri="{FF2B5EF4-FFF2-40B4-BE49-F238E27FC236}">
                <a16:creationId xmlns:a16="http://schemas.microsoft.com/office/drawing/2014/main" id="{AE75FF28-EBF6-A145-8C62-762CFFF8B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1372" y="726329"/>
            <a:ext cx="3719345" cy="132343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Muố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tự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nhiê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lấy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tử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tự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nhiê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giữ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nguyê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mẫu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vi-VN" altLang="vi-VN" sz="2000" b="1" dirty="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Box 34">
            <a:extLst>
              <a:ext uri="{FF2B5EF4-FFF2-40B4-BE49-F238E27FC236}">
                <a16:creationId xmlns:a16="http://schemas.microsoft.com/office/drawing/2014/main" id="{15D0CC7F-C3DE-A841-8AC1-72F34DCD6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7918" y="2858704"/>
            <a:ext cx="3867184" cy="707886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Mọi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1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vẫ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bằng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đó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vi-VN" altLang="vi-VN" b="1" dirty="0">
              <a:solidFill>
                <a:srgbClr val="FF0000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38">
            <a:extLst>
              <a:ext uri="{FF2B5EF4-FFF2-40B4-BE49-F238E27FC236}">
                <a16:creationId xmlns:a16="http://schemas.microsoft.com/office/drawing/2014/main" id="{45373E4F-1D23-1544-8A22-985A8EA74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9921" y="3842280"/>
            <a:ext cx="3576441" cy="707886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Mọi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phân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số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ea typeface="SimSun" panose="02010600030101010101" pitchFamily="2" charset="-122"/>
                <a:cs typeface="Times New Roman" panose="02020603050405020304" pitchFamily="18" charset="0"/>
              </a:rPr>
              <a:t>khi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nhân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với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0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thì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bằng</a:t>
            </a:r>
            <a:r>
              <a:rPr lang="en-US" altLang="vi-VN" sz="2000" b="1" dirty="0">
                <a:solidFill>
                  <a:srgbClr val="FF0000"/>
                </a:solidFill>
                <a:ea typeface="SimSun" panose="02010600030101010101" pitchFamily="2" charset="-122"/>
                <a:cs typeface="Times New Roman" panose="02020603050405020304" pitchFamily="18" charset="0"/>
              </a:rPr>
              <a:t> 0</a:t>
            </a:r>
            <a:r>
              <a:rPr lang="en-US" altLang="vi-VN" sz="2000" b="1" dirty="0"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endParaRPr lang="vi-VN" altLang="vi-VN" b="1" dirty="0">
              <a:solidFill>
                <a:srgbClr val="FF0000"/>
              </a:solidFill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10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.29714 -0.19352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.29714 -0.19352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.29714 -0.19352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0.29714 -0.19352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 animBg="1"/>
      <p:bldP spid="2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-21799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-776167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9065334" y="-29498"/>
            <a:ext cx="3132892" cy="6887498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9746" y="3729046"/>
            <a:ext cx="3068800" cy="312895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8E45DE0-78B0-417B-9042-A2BD49E465C9}"/>
              </a:ext>
            </a:extLst>
          </p:cNvPr>
          <p:cNvSpPr/>
          <p:nvPr/>
        </p:nvSpPr>
        <p:spPr>
          <a:xfrm>
            <a:off x="9772480" y="1015722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b="0" cap="none" spc="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F59C3A-8463-45D1-AE59-33A7B265934D}"/>
              </a:ext>
            </a:extLst>
          </p:cNvPr>
          <p:cNvSpPr/>
          <p:nvPr/>
        </p:nvSpPr>
        <p:spPr>
          <a:xfrm>
            <a:off x="3329177" y="173682"/>
            <a:ext cx="523412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>
                <a:ln w="0"/>
                <a:solidFill>
                  <a:srgbClr val="00713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Bài 2. Tính (theo mẫu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5FBD209-9C28-411C-BD17-D6424E11749A}"/>
                  </a:ext>
                </a:extLst>
              </p:cNvPr>
              <p:cNvSpPr/>
              <p:nvPr/>
            </p:nvSpPr>
            <p:spPr>
              <a:xfrm>
                <a:off x="3065187" y="789494"/>
                <a:ext cx="1363963" cy="1035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i="1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UTM Cookies" panose="020406030505060202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UTM Cookies" panose="0204060305050602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5FBD209-9C28-411C-BD17-D6424E1174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5187" y="789494"/>
                <a:ext cx="1363963" cy="1035925"/>
              </a:xfrm>
              <a:prstGeom prst="rect">
                <a:avLst/>
              </a:prstGeom>
              <a:blipFill>
                <a:blip r:embed="rId3"/>
                <a:stretch>
                  <a:fillRect b="-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B30B3D0-2DA3-4C28-9C95-C8CCF0309B81}"/>
                  </a:ext>
                </a:extLst>
              </p:cNvPr>
              <p:cNvSpPr/>
              <p:nvPr/>
            </p:nvSpPr>
            <p:spPr>
              <a:xfrm>
                <a:off x="4224738" y="3877119"/>
                <a:ext cx="2854174" cy="2289742"/>
              </a:xfrm>
              <a:prstGeom prst="ellipse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0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600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60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0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0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60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B30B3D0-2DA3-4C28-9C95-C8CCF0309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738" y="3877119"/>
                <a:ext cx="2854174" cy="2289742"/>
              </a:xfrm>
              <a:prstGeom prst="ellipse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F56D04A-2101-4DC6-9DCC-2B08BA4632AB}"/>
                  </a:ext>
                </a:extLst>
              </p:cNvPr>
              <p:cNvSpPr/>
              <p:nvPr/>
            </p:nvSpPr>
            <p:spPr>
              <a:xfrm>
                <a:off x="3239323" y="769569"/>
                <a:ext cx="1900456" cy="10359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x</m:t>
                      </m:r>
                      <m:f>
                        <m:fPr>
                          <m:ctrlPr>
                            <a:rPr lang="en-US" sz="3200" i="1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UTM Cookies" panose="020406030505060202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>
                              <a:ln w="0"/>
                              <a:solidFill>
                                <a:srgbClr val="BF1B2C"/>
                              </a:solidFill>
                              <a:effectLst>
                                <a:outerShdw blurRad="38100" dist="19050" dir="2700000" algn="tl" rotWithShape="0">
                                  <a:schemeClr val="dk1">
                                    <a:alpha val="40000"/>
                                  </a:schemeClr>
                                </a:outerShdw>
                              </a:effectLst>
                              <a:latin typeface="UTM Cookies" panose="02040603050506020204" pitchFamily="18" charset="0"/>
                            </a:rPr>
                            <m:t>7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0" i="0" smtClean="0">
                          <a:ln w="0"/>
                          <a:solidFill>
                            <a:srgbClr val="BF1B2C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UTM Cookies" panose="02040603050506020204" pitchFamily="18" charset="0"/>
                          <a:ea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F56D04A-2101-4DC6-9DCC-2B08BA463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323" y="769569"/>
                <a:ext cx="1900456" cy="1035925"/>
              </a:xfrm>
              <a:prstGeom prst="rect">
                <a:avLst/>
              </a:prstGeom>
              <a:blipFill>
                <a:blip r:embed="rId5"/>
                <a:stretch>
                  <a:fillRect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65AF433-437C-4637-844A-4893FE325722}"/>
                  </a:ext>
                </a:extLst>
              </p:cNvPr>
              <p:cNvSpPr/>
              <p:nvPr/>
            </p:nvSpPr>
            <p:spPr>
              <a:xfrm>
                <a:off x="4249200" y="856858"/>
                <a:ext cx="1601208" cy="912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65AF433-437C-4637-844A-4893FE3257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200" y="856858"/>
                <a:ext cx="1601208" cy="912814"/>
              </a:xfrm>
              <a:prstGeom prst="rect">
                <a:avLst/>
              </a:prstGeom>
              <a:blipFill>
                <a:blip r:embed="rId6"/>
                <a:stretch>
                  <a:fillRect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1FD2878-F8DA-45AB-8FC8-AF71B82D8FBC}"/>
                  </a:ext>
                </a:extLst>
              </p:cNvPr>
              <p:cNvSpPr/>
              <p:nvPr/>
            </p:nvSpPr>
            <p:spPr>
              <a:xfrm>
                <a:off x="5830410" y="877263"/>
                <a:ext cx="2637260" cy="9142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7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1FD2878-F8DA-45AB-8FC8-AF71B82D8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410" y="877263"/>
                <a:ext cx="2637260" cy="914225"/>
              </a:xfrm>
              <a:prstGeom prst="rect">
                <a:avLst/>
              </a:prstGeom>
              <a:blipFill>
                <a:blip r:embed="rId7"/>
                <a:stretch>
                  <a:fillRect l="-6005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43CB847-2372-414F-B5E3-EE14FC7A2F35}"/>
                  </a:ext>
                </a:extLst>
              </p:cNvPr>
              <p:cNvSpPr/>
              <p:nvPr/>
            </p:nvSpPr>
            <p:spPr>
              <a:xfrm>
                <a:off x="3078870" y="2022140"/>
                <a:ext cx="5754268" cy="140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Ta có thể viết gọn như sau:</a:t>
                </a:r>
              </a:p>
              <a:p>
                <a:pPr algn="ctr"/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2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43CB847-2372-414F-B5E3-EE14FC7A2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870" y="2022140"/>
                <a:ext cx="5754268" cy="1406860"/>
              </a:xfrm>
              <a:prstGeom prst="rect">
                <a:avLst/>
              </a:prstGeom>
              <a:blipFill>
                <a:blip r:embed="rId8"/>
                <a:stretch>
                  <a:fillRect l="-2542" t="-6926" r="-2754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B7F0B7C-7B71-46BF-8A71-36188DD2A517}"/>
                  </a:ext>
                </a:extLst>
              </p:cNvPr>
              <p:cNvSpPr/>
              <p:nvPr/>
            </p:nvSpPr>
            <p:spPr>
              <a:xfrm>
                <a:off x="3285457" y="3729046"/>
                <a:ext cx="1883850" cy="9136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a) 4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B7F0B7C-7B71-46BF-8A71-36188DD2A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457" y="3729046"/>
                <a:ext cx="1883850" cy="913648"/>
              </a:xfrm>
              <a:prstGeom prst="rect">
                <a:avLst/>
              </a:prstGeom>
              <a:blipFill>
                <a:blip r:embed="rId9"/>
                <a:stretch>
                  <a:fillRect l="-8738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B1A69D5D-22F5-4870-BA96-6E2D2394A89A}"/>
                  </a:ext>
                </a:extLst>
              </p:cNvPr>
              <p:cNvSpPr/>
              <p:nvPr/>
            </p:nvSpPr>
            <p:spPr>
              <a:xfrm>
                <a:off x="6227442" y="3729046"/>
                <a:ext cx="2124300" cy="909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b) 3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B1A69D5D-22F5-4870-BA96-6E2D2394A8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442" y="3729046"/>
                <a:ext cx="2124300" cy="909993"/>
              </a:xfrm>
              <a:prstGeom prst="rect">
                <a:avLst/>
              </a:prstGeom>
              <a:blipFill>
                <a:blip r:embed="rId10"/>
                <a:stretch>
                  <a:fillRect l="-8046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F8D064C-F576-41A0-B85B-00D6B9BBF4F3}"/>
                  </a:ext>
                </a:extLst>
              </p:cNvPr>
              <p:cNvSpPr/>
              <p:nvPr/>
            </p:nvSpPr>
            <p:spPr>
              <a:xfrm>
                <a:off x="3397268" y="5083684"/>
                <a:ext cx="1875834" cy="910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c) 1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F8D064C-F576-41A0-B85B-00D6B9BBF4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268" y="5083684"/>
                <a:ext cx="1875834" cy="910827"/>
              </a:xfrm>
              <a:prstGeom prst="rect">
                <a:avLst/>
              </a:prstGeom>
              <a:blipFill>
                <a:blip r:embed="rId11"/>
                <a:stretch>
                  <a:fillRect l="-8766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57FAD00-7C7E-499F-972B-803E0951C7F4}"/>
                  </a:ext>
                </a:extLst>
              </p:cNvPr>
              <p:cNvSpPr/>
              <p:nvPr/>
            </p:nvSpPr>
            <p:spPr>
              <a:xfrm>
                <a:off x="6321607" y="5083924"/>
                <a:ext cx="1875834" cy="910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d) 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57FAD00-7C7E-499F-972B-803E0951C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607" y="5083924"/>
                <a:ext cx="1875834" cy="910827"/>
              </a:xfrm>
              <a:prstGeom prst="rect">
                <a:avLst/>
              </a:prstGeom>
              <a:blipFill>
                <a:blip r:embed="rId12"/>
                <a:stretch>
                  <a:fillRect l="-8766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5222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decel="56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20" grpId="0" animBg="1"/>
      <p:bldP spid="20" grpId="1" animBg="1"/>
      <p:bldP spid="23" grpId="0"/>
      <p:bldP spid="2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A5AD893B-B01C-4EF8-BCCC-AA4FB44195FA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EBB51462-6F4D-41E5-B3E2-61A55DDF38A9}"/>
              </a:ext>
            </a:extLst>
          </p:cNvPr>
          <p:cNvSpPr/>
          <p:nvPr/>
        </p:nvSpPr>
        <p:spPr>
          <a:xfrm>
            <a:off x="-21799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9C04DA5A-94A6-4985-BFE2-E7DB2CF3BE5C}"/>
              </a:ext>
            </a:extLst>
          </p:cNvPr>
          <p:cNvSpPr/>
          <p:nvPr/>
        </p:nvSpPr>
        <p:spPr>
          <a:xfrm>
            <a:off x="-776167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3">
            <a:extLst>
              <a:ext uri="{FF2B5EF4-FFF2-40B4-BE49-F238E27FC236}">
                <a16:creationId xmlns:a16="http://schemas.microsoft.com/office/drawing/2014/main" id="{EC02B7F5-046D-4214-AE4E-0D16DF7412F6}"/>
              </a:ext>
            </a:extLst>
          </p:cNvPr>
          <p:cNvSpPr/>
          <p:nvPr/>
        </p:nvSpPr>
        <p:spPr>
          <a:xfrm>
            <a:off x="9065334" y="-29498"/>
            <a:ext cx="3132892" cy="6887498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4AAECCB-CE6A-4DC2-8B93-940AF30B0DCA}"/>
              </a:ext>
            </a:extLst>
          </p:cNvPr>
          <p:cNvSpPr/>
          <p:nvPr/>
        </p:nvSpPr>
        <p:spPr>
          <a:xfrm>
            <a:off x="9772480" y="1015722"/>
            <a:ext cx="2011640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r>
              <a:rPr lang="en-US" sz="5400" b="0" cap="none" spc="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8F573C2-EAFF-473C-A46B-8ACB5E70703C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9746" y="3729046"/>
            <a:ext cx="3068800" cy="3128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1CE7CA0-09CB-4AFD-9C22-E6D5185AEA08}"/>
                  </a:ext>
                </a:extLst>
              </p:cNvPr>
              <p:cNvSpPr/>
              <p:nvPr/>
            </p:nvSpPr>
            <p:spPr>
              <a:xfrm>
                <a:off x="3359647" y="558898"/>
                <a:ext cx="4747903" cy="9136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2a) 4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6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7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1CE7CA0-09CB-4AFD-9C22-E6D5185AEA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47" y="558898"/>
                <a:ext cx="4747903" cy="913648"/>
              </a:xfrm>
              <a:prstGeom prst="rect">
                <a:avLst/>
              </a:prstGeom>
              <a:blipFill>
                <a:blip r:embed="rId5"/>
                <a:stretch>
                  <a:fillRect l="-3081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7FEA3435-85D7-4569-85B2-DEB233F23CF2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6817" y="4939633"/>
            <a:ext cx="1918366" cy="191836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E68322C-2AE6-479C-8474-1B2D178F7AD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217" y="5092033"/>
            <a:ext cx="1918366" cy="19183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D565F3-56DB-415D-8B31-00EB88491C36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1617" y="5019133"/>
            <a:ext cx="1918366" cy="191836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A5A0BF2-AA90-493A-AEAF-450E6129DE3F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217" y="4787233"/>
            <a:ext cx="1918366" cy="19183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3774CE0-41EA-40D9-B84A-6EAA037C748F}"/>
                  </a:ext>
                </a:extLst>
              </p:cNvPr>
              <p:cNvSpPr/>
              <p:nvPr/>
            </p:nvSpPr>
            <p:spPr>
              <a:xfrm>
                <a:off x="4141093" y="5290714"/>
                <a:ext cx="3390673" cy="9114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DA5B2A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Lưu ý: 0</a:t>
                </a:r>
                <a14:m>
                  <m:oMath xmlns:m="http://schemas.openxmlformats.org/officeDocument/2006/math">
                    <m:r>
                      <a:rPr lang="en-US" sz="3200">
                        <a:ln w="0"/>
                        <a:solidFill>
                          <a:srgbClr val="DA5B2A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DA5B2A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DA5B2A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DA5B2A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DA5B2A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DA5B2A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3774CE0-41EA-40D9-B84A-6EAA037C7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093" y="5290714"/>
                <a:ext cx="3390673" cy="911403"/>
              </a:xfrm>
              <a:prstGeom prst="rect">
                <a:avLst/>
              </a:prstGeom>
              <a:blipFill>
                <a:blip r:embed="rId7"/>
                <a:stretch>
                  <a:fillRect l="-3232" r="-3770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36983A7-1F0C-481E-A6A2-91A5D8948F4C}"/>
                  </a:ext>
                </a:extLst>
              </p:cNvPr>
              <p:cNvSpPr/>
              <p:nvPr/>
            </p:nvSpPr>
            <p:spPr>
              <a:xfrm>
                <a:off x="3627833" y="1618260"/>
                <a:ext cx="4861716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b) 3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3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4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36983A7-1F0C-481E-A6A2-91A5D8948F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833" y="1618260"/>
                <a:ext cx="4861716" cy="911596"/>
              </a:xfrm>
              <a:prstGeom prst="rect">
                <a:avLst/>
              </a:prstGeom>
              <a:blipFill>
                <a:blip r:embed="rId8"/>
                <a:stretch>
                  <a:fillRect l="-3008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051523E-BA70-4208-B330-8E1FAE923BD0}"/>
                  </a:ext>
                </a:extLst>
              </p:cNvPr>
              <p:cNvSpPr/>
              <p:nvPr/>
            </p:nvSpPr>
            <p:spPr>
              <a:xfrm>
                <a:off x="3586839" y="2628923"/>
                <a:ext cx="4363181" cy="910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c) 1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5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051523E-BA70-4208-B330-8E1FAE923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6839" y="2628923"/>
                <a:ext cx="4363181" cy="910827"/>
              </a:xfrm>
              <a:prstGeom prst="rect">
                <a:avLst/>
              </a:prstGeom>
              <a:blipFill>
                <a:blip r:embed="rId9"/>
                <a:stretch>
                  <a:fillRect l="-3352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8DF2EF8-EAFB-44AF-B9A9-40B50572B71D}"/>
                  </a:ext>
                </a:extLst>
              </p:cNvPr>
              <p:cNvSpPr/>
              <p:nvPr/>
            </p:nvSpPr>
            <p:spPr>
              <a:xfrm>
                <a:off x="3738054" y="3687950"/>
                <a:ext cx="4114717" cy="866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d) 0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0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2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 dirty="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0 </a:t>
                </a: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8DF2EF8-EAFB-44AF-B9A9-40B50572B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054" y="3687950"/>
                <a:ext cx="4114717" cy="866199"/>
              </a:xfrm>
              <a:prstGeom prst="rect">
                <a:avLst/>
              </a:prstGeom>
              <a:blipFill>
                <a:blip r:embed="rId10"/>
                <a:stretch>
                  <a:fillRect l="-3385" t="-15714" r="-4000" b="-3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752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.29714 -0.19352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0.29714 -0.19352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0.29714 -0.19352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0.29714 -0.19352 " pathEditMode="relative" rAng="0" ptsTypes="AA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57" y="-9676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A5AD893B-B01C-4EF8-BCCC-AA4FB44195FA}"/>
              </a:ext>
            </a:extLst>
          </p:cNvPr>
          <p:cNvSpPr/>
          <p:nvPr/>
        </p:nvSpPr>
        <p:spPr>
          <a:xfrm>
            <a:off x="-683323" y="-29498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9C04DA5A-94A6-4985-BFE2-E7DB2CF3BE5C}"/>
              </a:ext>
            </a:extLst>
          </p:cNvPr>
          <p:cNvSpPr/>
          <p:nvPr/>
        </p:nvSpPr>
        <p:spPr>
          <a:xfrm>
            <a:off x="-415339" y="-22123"/>
            <a:ext cx="699967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10C582E4-517B-6E4E-B6E9-9F6F5F957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150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88F0EF57-A65C-8A42-8927-65598FB2A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74" y="304800"/>
            <a:ext cx="6164262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nl-NL" altLang="vi-VN" sz="3200" b="1" dirty="0" err="1">
                <a:solidFill>
                  <a:srgbClr val="FF0000"/>
                </a:solidFill>
              </a:rPr>
              <a:t>Bài</a:t>
            </a:r>
            <a:r>
              <a:rPr lang="nl-NL" altLang="vi-VN" sz="3200" b="1" dirty="0">
                <a:solidFill>
                  <a:srgbClr val="FF0000"/>
                </a:solidFill>
              </a:rPr>
              <a:t> 3</a:t>
            </a:r>
            <a:r>
              <a:rPr lang="nl-NL" altLang="vi-VN" sz="2800" b="1" dirty="0"/>
              <a:t>. </a:t>
            </a:r>
            <a:r>
              <a:rPr lang="nl-NL" altLang="vi-VN" sz="2800" b="1" dirty="0" err="1"/>
              <a:t>Tính</a:t>
            </a:r>
            <a:r>
              <a:rPr lang="nl-NL" altLang="vi-VN" sz="2800" b="1" dirty="0"/>
              <a:t> </a:t>
            </a:r>
            <a:r>
              <a:rPr lang="nl-NL" altLang="vi-VN" sz="2800" b="1" dirty="0" err="1"/>
              <a:t>rồi</a:t>
            </a:r>
            <a:r>
              <a:rPr lang="nl-NL" altLang="vi-VN" sz="2800" b="1" dirty="0"/>
              <a:t> </a:t>
            </a:r>
            <a:r>
              <a:rPr lang="nl-NL" altLang="vi-VN" sz="2800" b="1" dirty="0" err="1"/>
              <a:t>so</a:t>
            </a:r>
            <a:r>
              <a:rPr lang="nl-NL" altLang="vi-VN" sz="2800" b="1" dirty="0"/>
              <a:t> </a:t>
            </a:r>
            <a:r>
              <a:rPr lang="nl-NL" altLang="vi-VN" sz="2800" b="1" dirty="0" err="1"/>
              <a:t>sánh</a:t>
            </a:r>
            <a:r>
              <a:rPr lang="nl-NL" altLang="vi-VN" sz="2800" b="1" dirty="0"/>
              <a:t> </a:t>
            </a:r>
            <a:r>
              <a:rPr lang="nl-NL" altLang="vi-VN" sz="2800" b="1" dirty="0" err="1"/>
              <a:t>kết</a:t>
            </a:r>
            <a:r>
              <a:rPr lang="nl-NL" altLang="vi-VN" sz="2800" b="1" dirty="0"/>
              <a:t> </a:t>
            </a:r>
            <a:r>
              <a:rPr lang="nl-NL" altLang="vi-VN" sz="2800" b="1" dirty="0" err="1"/>
              <a:t>quả</a:t>
            </a:r>
            <a:r>
              <a:rPr lang="nl-NL" altLang="vi-VN" sz="2800" b="1" dirty="0"/>
              <a:t>:</a:t>
            </a:r>
            <a:endParaRPr lang="en-US" altLang="vi-VN" sz="2800" dirty="0"/>
          </a:p>
          <a:p>
            <a:pPr>
              <a:spcBef>
                <a:spcPct val="50000"/>
              </a:spcBef>
            </a:pPr>
            <a:endParaRPr lang="en-US" altLang="vi-VN" sz="2800" b="1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A26A6227-50F3-B34F-8936-E0E70D9A8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56074177-F79E-6E40-8DF2-AD092DED27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813" y="1752600"/>
          <a:ext cx="1312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7899400" imgH="9067800" progId="Equation.3">
                  <p:embed/>
                </p:oleObj>
              </mc:Choice>
              <mc:Fallback>
                <p:oleObj name="Equation" r:id="rId3" imgW="7899400" imgH="9067800" progId="Equation.3">
                  <p:embed/>
                  <p:pic>
                    <p:nvPicPr>
                      <p:cNvPr id="152599" name="Object 23">
                        <a:extLst>
                          <a:ext uri="{FF2B5EF4-FFF2-40B4-BE49-F238E27FC236}">
                            <a16:creationId xmlns:a16="http://schemas.microsoft.com/office/drawing/2014/main" id="{E9B35BD9-820C-EC41-B58A-83ACEDBC3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1752600"/>
                        <a:ext cx="13128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>
            <a:extLst>
              <a:ext uri="{FF2B5EF4-FFF2-40B4-BE49-F238E27FC236}">
                <a16:creationId xmlns:a16="http://schemas.microsoft.com/office/drawing/2014/main" id="{6CA7322E-73F5-A143-82D6-D64E57497B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676400"/>
          <a:ext cx="11668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7023100" imgH="9067800" progId="Equation.3">
                  <p:embed/>
                </p:oleObj>
              </mc:Choice>
              <mc:Fallback>
                <p:oleObj name="Equation" r:id="rId5" imgW="7023100" imgH="9067800" progId="Equation.3">
                  <p:embed/>
                  <p:pic>
                    <p:nvPicPr>
                      <p:cNvPr id="3" name="Object 11">
                        <a:extLst>
                          <a:ext uri="{FF2B5EF4-FFF2-40B4-BE49-F238E27FC236}">
                            <a16:creationId xmlns:a16="http://schemas.microsoft.com/office/drawing/2014/main" id="{92238192-9BE4-4743-910C-C777D7758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11668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id="{D830F706-0F50-D348-8E25-6727F7518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6764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6146800" imgH="9067800" progId="Equation.3">
                  <p:embed/>
                </p:oleObj>
              </mc:Choice>
              <mc:Fallback>
                <p:oleObj name="Equation" r:id="rId7" imgW="6146800" imgH="906780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9D2192E3-8148-534F-9A1A-E8D6F68E2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9FEE694C-AB42-3741-9AB0-B0DBEEE2F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676400"/>
          <a:ext cx="10207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9" imgW="6146800" imgH="9067800" progId="Equation.3">
                  <p:embed/>
                </p:oleObj>
              </mc:Choice>
              <mc:Fallback>
                <p:oleObj name="Equation" r:id="rId9" imgW="6146800" imgH="9067800" progId="Equation.3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26241892-CFC9-D44D-97E3-01CE7F5B1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10207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40FCC33B-F73D-8D44-8514-B6C4C48AA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200400"/>
          <a:ext cx="13128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1" imgW="7899400" imgH="9067800" progId="Equation.3">
                  <p:embed/>
                </p:oleObj>
              </mc:Choice>
              <mc:Fallback>
                <p:oleObj name="Equation" r:id="rId11" imgW="7899400" imgH="9067800" progId="Equation.3">
                  <p:embed/>
                  <p:pic>
                    <p:nvPicPr>
                      <p:cNvPr id="6" name="Object 14">
                        <a:extLst>
                          <a:ext uri="{FF2B5EF4-FFF2-40B4-BE49-F238E27FC236}">
                            <a16:creationId xmlns:a16="http://schemas.microsoft.com/office/drawing/2014/main" id="{153A0959-62B4-224C-A02D-E9DDFC7151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13128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>
            <a:extLst>
              <a:ext uri="{FF2B5EF4-FFF2-40B4-BE49-F238E27FC236}">
                <a16:creationId xmlns:a16="http://schemas.microsoft.com/office/drawing/2014/main" id="{1BE6574A-8F14-0746-93CF-FE9DB29FD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3200400"/>
          <a:ext cx="18002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3" imgW="10820400" imgH="9067800" progId="Equation.3">
                  <p:embed/>
                </p:oleObj>
              </mc:Choice>
              <mc:Fallback>
                <p:oleObj name="Equation" r:id="rId13" imgW="10820400" imgH="9067800" progId="Equation.3">
                  <p:embed/>
                  <p:pic>
                    <p:nvPicPr>
                      <p:cNvPr id="152600" name="Object 15">
                        <a:extLst>
                          <a:ext uri="{FF2B5EF4-FFF2-40B4-BE49-F238E27FC236}">
                            <a16:creationId xmlns:a16="http://schemas.microsoft.com/office/drawing/2014/main" id="{C2061ED3-B29F-4444-B5E7-79788787D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200400"/>
                        <a:ext cx="18002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>
            <a:extLst>
              <a:ext uri="{FF2B5EF4-FFF2-40B4-BE49-F238E27FC236}">
                <a16:creationId xmlns:a16="http://schemas.microsoft.com/office/drawing/2014/main" id="{EB5A9669-1E2A-0D4A-A9C8-4121295D9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32004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5" imgW="6146800" imgH="9067800" progId="Equation.3">
                  <p:embed/>
                </p:oleObj>
              </mc:Choice>
              <mc:Fallback>
                <p:oleObj name="Equation" r:id="rId15" imgW="6146800" imgH="9067800" progId="Equation.3">
                  <p:embed/>
                  <p:pic>
                    <p:nvPicPr>
                      <p:cNvPr id="9" name="Object 16">
                        <a:extLst>
                          <a:ext uri="{FF2B5EF4-FFF2-40B4-BE49-F238E27FC236}">
                            <a16:creationId xmlns:a16="http://schemas.microsoft.com/office/drawing/2014/main" id="{28F85A76-7F52-D24B-86F7-317E29425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2004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B6D8A222-05F7-8C43-A3A6-9F84A7A50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9238" y="3200400"/>
          <a:ext cx="10207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6" imgW="6146800" imgH="9067800" progId="Equation.3">
                  <p:embed/>
                </p:oleObj>
              </mc:Choice>
              <mc:Fallback>
                <p:oleObj name="Equation" r:id="rId16" imgW="6146800" imgH="9067800" progId="Equation.3">
                  <p:embed/>
                  <p:pic>
                    <p:nvPicPr>
                      <p:cNvPr id="10" name="Object 17">
                        <a:extLst>
                          <a:ext uri="{FF2B5EF4-FFF2-40B4-BE49-F238E27FC236}">
                            <a16:creationId xmlns:a16="http://schemas.microsoft.com/office/drawing/2014/main" id="{F1D4067D-818F-9A42-8C11-D18630652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3200400"/>
                        <a:ext cx="10207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>
            <a:extLst>
              <a:ext uri="{FF2B5EF4-FFF2-40B4-BE49-F238E27FC236}">
                <a16:creationId xmlns:a16="http://schemas.microsoft.com/office/drawing/2014/main" id="{EFC7E588-8DC3-A64D-BF95-430FACB23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200400"/>
          <a:ext cx="584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7" imgW="3505200" imgH="9067800" progId="Equation.3">
                  <p:embed/>
                </p:oleObj>
              </mc:Choice>
              <mc:Fallback>
                <p:oleObj name="Equation" r:id="rId17" imgW="3505200" imgH="9067800" progId="Equation.3">
                  <p:embed/>
                  <p:pic>
                    <p:nvPicPr>
                      <p:cNvPr id="13" name="Object 18">
                        <a:extLst>
                          <a:ext uri="{FF2B5EF4-FFF2-40B4-BE49-F238E27FC236}">
                            <a16:creationId xmlns:a16="http://schemas.microsoft.com/office/drawing/2014/main" id="{EAAC371C-1124-7546-B97E-A4C7A0F3E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5842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9">
            <a:extLst>
              <a:ext uri="{FF2B5EF4-FFF2-40B4-BE49-F238E27FC236}">
                <a16:creationId xmlns:a16="http://schemas.microsoft.com/office/drawing/2014/main" id="{6966F665-DE65-DB41-B973-CE1DA5041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12050" y="32004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9" imgW="6146800" imgH="9067800" progId="Equation.3">
                  <p:embed/>
                </p:oleObj>
              </mc:Choice>
              <mc:Fallback>
                <p:oleObj name="Equation" r:id="rId19" imgW="6146800" imgH="9067800" progId="Equation.3">
                  <p:embed/>
                  <p:pic>
                    <p:nvPicPr>
                      <p:cNvPr id="152601" name="Object 19">
                        <a:extLst>
                          <a:ext uri="{FF2B5EF4-FFF2-40B4-BE49-F238E27FC236}">
                            <a16:creationId xmlns:a16="http://schemas.microsoft.com/office/drawing/2014/main" id="{F46F1B4C-4D1F-B242-82BC-7841E72DA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2004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>
            <a:extLst>
              <a:ext uri="{FF2B5EF4-FFF2-40B4-BE49-F238E27FC236}">
                <a16:creationId xmlns:a16="http://schemas.microsoft.com/office/drawing/2014/main" id="{D6988415-5365-6B4D-AF45-1CB9ECD2F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200400"/>
          <a:ext cx="12176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21" imgW="7315200" imgH="9067800" progId="Equation.3">
                  <p:embed/>
                </p:oleObj>
              </mc:Choice>
              <mc:Fallback>
                <p:oleObj name="Equation" r:id="rId21" imgW="7315200" imgH="9067800" progId="Equation.3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id="{3EF557B1-3E9B-1A47-BE17-BF677BD99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12176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>
            <a:extLst>
              <a:ext uri="{FF2B5EF4-FFF2-40B4-BE49-F238E27FC236}">
                <a16:creationId xmlns:a16="http://schemas.microsoft.com/office/drawing/2014/main" id="{703430A8-0508-1F43-82BA-5AF82D16CA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724400"/>
          <a:ext cx="13128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3" imgW="7899400" imgH="9067800" progId="Equation.3">
                  <p:embed/>
                </p:oleObj>
              </mc:Choice>
              <mc:Fallback>
                <p:oleObj name="Equation" r:id="rId23" imgW="7899400" imgH="9067800" progId="Equation.3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1A25A653-8691-364B-84B2-B9B5D4CBB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131286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2">
            <a:extLst>
              <a:ext uri="{FF2B5EF4-FFF2-40B4-BE49-F238E27FC236}">
                <a16:creationId xmlns:a16="http://schemas.microsoft.com/office/drawing/2014/main" id="{13DA255D-F65B-0945-9F2C-4DEBE982E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4724400"/>
          <a:ext cx="5826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24" imgW="3505200" imgH="9067800" progId="Equation.3">
                  <p:embed/>
                </p:oleObj>
              </mc:Choice>
              <mc:Fallback>
                <p:oleObj name="Equation" r:id="rId24" imgW="3505200" imgH="9067800" progId="Equation.3">
                  <p:embed/>
                  <p:pic>
                    <p:nvPicPr>
                      <p:cNvPr id="21" name="Object 22">
                        <a:extLst>
                          <a:ext uri="{FF2B5EF4-FFF2-40B4-BE49-F238E27FC236}">
                            <a16:creationId xmlns:a16="http://schemas.microsoft.com/office/drawing/2014/main" id="{03801430-F542-3C42-A8D5-ABEC77DC5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724400"/>
                        <a:ext cx="5826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>
            <a:extLst>
              <a:ext uri="{FF2B5EF4-FFF2-40B4-BE49-F238E27FC236}">
                <a16:creationId xmlns:a16="http://schemas.microsoft.com/office/drawing/2014/main" id="{0C6793CD-6BAC-EB47-951E-F1C88B70C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4724400"/>
          <a:ext cx="10223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26" imgW="6146800" imgH="9067800" progId="Equation.3">
                  <p:embed/>
                </p:oleObj>
              </mc:Choice>
              <mc:Fallback>
                <p:oleObj name="Equation" r:id="rId26" imgW="6146800" imgH="9067800" progId="Equation.3">
                  <p:embed/>
                  <p:pic>
                    <p:nvPicPr>
                      <p:cNvPr id="22" name="Object 15">
                        <a:extLst>
                          <a:ext uri="{FF2B5EF4-FFF2-40B4-BE49-F238E27FC236}">
                            <a16:creationId xmlns:a16="http://schemas.microsoft.com/office/drawing/2014/main" id="{95A244FC-A610-C844-80CC-6754470AF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10223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4">
            <a:extLst>
              <a:ext uri="{FF2B5EF4-FFF2-40B4-BE49-F238E27FC236}">
                <a16:creationId xmlns:a16="http://schemas.microsoft.com/office/drawing/2014/main" id="{6D6BA156-2DD5-5143-BE20-5AB64F8DC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9438" y="4724400"/>
          <a:ext cx="10207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27" imgW="6146800" imgH="9067800" progId="Equation.3">
                  <p:embed/>
                </p:oleObj>
              </mc:Choice>
              <mc:Fallback>
                <p:oleObj name="Equation" r:id="rId27" imgW="6146800" imgH="9067800" progId="Equation.3">
                  <p:embed/>
                  <p:pic>
                    <p:nvPicPr>
                      <p:cNvPr id="23" name="Object 24">
                        <a:extLst>
                          <a:ext uri="{FF2B5EF4-FFF2-40B4-BE49-F238E27FC236}">
                            <a16:creationId xmlns:a16="http://schemas.microsoft.com/office/drawing/2014/main" id="{9A5E8021-A0E2-834B-846A-55236E0E5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724400"/>
                        <a:ext cx="10207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>
            <a:extLst>
              <a:ext uri="{FF2B5EF4-FFF2-40B4-BE49-F238E27FC236}">
                <a16:creationId xmlns:a16="http://schemas.microsoft.com/office/drawing/2014/main" id="{5E1B1A3E-00D4-804E-9F5A-683991049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1225" y="5257800"/>
          <a:ext cx="4857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28" imgW="2921000" imgH="2336800" progId="Equation.3">
                  <p:embed/>
                </p:oleObj>
              </mc:Choice>
              <mc:Fallback>
                <p:oleObj name="Equation" r:id="rId28" imgW="2921000" imgH="2336800" progId="Equation.3">
                  <p:embed/>
                  <p:pic>
                    <p:nvPicPr>
                      <p:cNvPr id="31" name="Object 17">
                        <a:extLst>
                          <a:ext uri="{FF2B5EF4-FFF2-40B4-BE49-F238E27FC236}">
                            <a16:creationId xmlns:a16="http://schemas.microsoft.com/office/drawing/2014/main" id="{60A5FC39-5437-C44D-8A5E-80B48447C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257800"/>
                        <a:ext cx="4857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">
            <a:extLst>
              <a:ext uri="{FF2B5EF4-FFF2-40B4-BE49-F238E27FC236}">
                <a16:creationId xmlns:a16="http://schemas.microsoft.com/office/drawing/2014/main" id="{91B3E89D-F922-5649-9D57-0D3AA605FFC4}"/>
              </a:ext>
            </a:extLst>
          </p:cNvPr>
          <p:cNvSpPr/>
          <p:nvPr/>
        </p:nvSpPr>
        <p:spPr>
          <a:xfrm>
            <a:off x="8807046" y="-1126"/>
            <a:ext cx="699967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3">
            <a:extLst>
              <a:ext uri="{FF2B5EF4-FFF2-40B4-BE49-F238E27FC236}">
                <a16:creationId xmlns:a16="http://schemas.microsoft.com/office/drawing/2014/main" id="{FEEF8615-60CD-3348-B905-205B24C7A919}"/>
              </a:ext>
            </a:extLst>
          </p:cNvPr>
          <p:cNvSpPr/>
          <p:nvPr/>
        </p:nvSpPr>
        <p:spPr>
          <a:xfrm>
            <a:off x="9157029" y="-1361"/>
            <a:ext cx="3132892" cy="6887498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C5FF3A2-7708-8241-8155-6C500CFE5CA5}"/>
              </a:ext>
            </a:extLst>
          </p:cNvPr>
          <p:cNvSpPr/>
          <p:nvPr/>
        </p:nvSpPr>
        <p:spPr>
          <a:xfrm>
            <a:off x="9772480" y="1015722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3</a:t>
            </a:r>
            <a:endParaRPr lang="en-US" sz="5400" b="0" cap="none" spc="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25335AE6-8232-2F48-8E8E-B901FB47D497}"/>
              </a:ext>
            </a:extLst>
          </p:cNvPr>
          <p:cNvPicPr>
            <a:picLocks noChangeAspect="1"/>
          </p:cNvPicPr>
          <p:nvPr/>
        </p:nvPicPr>
        <p:blipFill>
          <a:blip r:embed="rId3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9746" y="3729046"/>
            <a:ext cx="3068800" cy="3128953"/>
          </a:xfrm>
          <a:prstGeom prst="rect">
            <a:avLst/>
          </a:prstGeom>
        </p:spPr>
      </p:pic>
      <p:sp>
        <p:nvSpPr>
          <p:cNvPr id="45" name="矩形 5">
            <a:extLst>
              <a:ext uri="{FF2B5EF4-FFF2-40B4-BE49-F238E27FC236}">
                <a16:creationId xmlns:a16="http://schemas.microsoft.com/office/drawing/2014/main" id="{07924929-7B51-4A40-BDAF-A5FD18D2E7F6}"/>
              </a:ext>
            </a:extLst>
          </p:cNvPr>
          <p:cNvSpPr/>
          <p:nvPr/>
        </p:nvSpPr>
        <p:spPr>
          <a:xfrm>
            <a:off x="-675484" y="-29498"/>
            <a:ext cx="672728" cy="6828502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2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563331" y="29497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928237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-2154671" y="40009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362" y="3540145"/>
            <a:ext cx="4615021" cy="325654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9922768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</a:t>
            </a: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-2402915" y="-29497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3AEB9BC-26E9-41A2-A516-7B42F2A90086}"/>
              </a:ext>
            </a:extLst>
          </p:cNvPr>
          <p:cNvSpPr/>
          <p:nvPr/>
        </p:nvSpPr>
        <p:spPr>
          <a:xfrm>
            <a:off x="1924626" y="298398"/>
            <a:ext cx="588334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>
                <a:ln w="0"/>
                <a:solidFill>
                  <a:srgbClr val="E62C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. Tính rồi rút gọ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72E2EF4-BEBF-4F5B-9AAE-DB2CE569C37E}"/>
                  </a:ext>
                </a:extLst>
              </p:cNvPr>
              <p:cNvSpPr/>
              <p:nvPr/>
            </p:nvSpPr>
            <p:spPr>
              <a:xfrm>
                <a:off x="3650942" y="1129395"/>
                <a:ext cx="2489208" cy="132119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800">
                    <a:ln w="0"/>
                    <a:solidFill>
                      <a:srgbClr val="E62C00"/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4800">
                    <a:ln w="0"/>
                    <a:solidFill>
                      <a:srgbClr val="E62C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E62C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4800" b="0" i="1" smtClean="0">
                        <a:ln w="0"/>
                        <a:solidFill>
                          <a:srgbClr val="E62C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smtClean="0">
                        <a:ln w="0"/>
                        <a:solidFill>
                          <a:srgbClr val="E62C00"/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E62C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800">
                  <a:ln w="0"/>
                  <a:solidFill>
                    <a:srgbClr val="E62C00"/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72E2EF4-BEBF-4F5B-9AAE-DB2CE569C3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942" y="1129395"/>
                <a:ext cx="2489208" cy="1321196"/>
              </a:xfrm>
              <a:prstGeom prst="rect">
                <a:avLst/>
              </a:prstGeom>
              <a:blipFill>
                <a:blip r:embed="rId4"/>
                <a:stretch>
                  <a:fillRect l="-11029" b="-5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4568988-6C0A-45BD-80AC-D68D0440E9F8}"/>
                  </a:ext>
                </a:extLst>
              </p:cNvPr>
              <p:cNvSpPr/>
              <p:nvPr/>
            </p:nvSpPr>
            <p:spPr>
              <a:xfrm>
                <a:off x="1845547" y="2796104"/>
                <a:ext cx="5995552" cy="13247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8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4800">
                    <a:ln w="0"/>
                    <a:solidFill>
                      <a:srgbClr val="5F2C1B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4800" b="0" i="1" smtClean="0">
                        <a:ln w="0"/>
                        <a:solidFill>
                          <a:srgbClr val="5F2C1B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smtClean="0">
                        <a:ln w="0"/>
                        <a:solidFill>
                          <a:srgbClr val="5F2C1B"/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4800" b="0" i="0" smtClean="0">
                        <a:ln w="0"/>
                        <a:solidFill>
                          <a:srgbClr val="5F2C1B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smtClean="0">
                        <a:ln w="0"/>
                        <a:solidFill>
                          <a:srgbClr val="5F2C1B"/>
                        </a:solidFill>
                        <a:effectLst/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5</m:t>
                        </m:r>
                      </m:den>
                    </m:f>
                    <m:r>
                      <m:rPr>
                        <m:nor/>
                      </m:rPr>
                      <a:rPr lang="en-US" sz="4800">
                        <a:ln w="0"/>
                        <a:solidFill>
                          <a:srgbClr val="5F2C1B"/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4800">
                  <a:ln w="0"/>
                  <a:solidFill>
                    <a:srgbClr val="5F2C1B"/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4568988-6C0A-45BD-80AC-D68D0440E9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547" y="2796104"/>
                <a:ext cx="5995552" cy="1324786"/>
              </a:xfrm>
              <a:prstGeom prst="rect">
                <a:avLst/>
              </a:prstGeom>
              <a:blipFill>
                <a:blip r:embed="rId5"/>
                <a:stretch>
                  <a:fillRect l="-4273" b="-5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EF3342-BE31-4F61-A36C-99733C4DC176}"/>
                  </a:ext>
                </a:extLst>
              </p:cNvPr>
              <p:cNvSpPr/>
              <p:nvPr/>
            </p:nvSpPr>
            <p:spPr>
              <a:xfrm>
                <a:off x="3070407" y="4506023"/>
                <a:ext cx="4496744" cy="13247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</m:den>
                    </m:f>
                    <m:r>
                      <m:rPr>
                        <m:nor/>
                      </m:rPr>
                      <a:rPr lang="en-US" sz="4800">
                        <a:ln w="0"/>
                        <a:solidFill>
                          <a:srgbClr val="5F2C1B"/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: 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: 5</m:t>
                        </m:r>
                      </m:den>
                    </m:f>
                  </m:oMath>
                </a14:m>
                <a:r>
                  <a:rPr lang="en-US" sz="48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 =</a:t>
                </a:r>
                <a:r>
                  <a:rPr lang="en-US" sz="4800">
                    <a:ln w="0"/>
                    <a:solidFill>
                      <a:srgbClr val="5F2C1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8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EF3342-BE31-4F61-A36C-99733C4DC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407" y="4506023"/>
                <a:ext cx="4496744" cy="1324786"/>
              </a:xfrm>
              <a:prstGeom prst="rect">
                <a:avLst/>
              </a:prstGeom>
              <a:blipFill>
                <a:blip r:embed="rId6"/>
                <a:stretch>
                  <a:fillRect b="-5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9823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600"/>
                            </p:stCondLst>
                            <p:childTnLst>
                              <p:par>
                                <p:cTn id="10" presetID="2" presetClass="entr" presetSubtype="1" decel="56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decel="56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decel="56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563331" y="29497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928237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-2154671" y="40009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362" y="3540145"/>
            <a:ext cx="4615021" cy="325654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9922768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</a:t>
            </a: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-2402915" y="-29497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3AEB9BC-26E9-41A2-A516-7B42F2A90086}"/>
              </a:ext>
            </a:extLst>
          </p:cNvPr>
          <p:cNvSpPr/>
          <p:nvPr/>
        </p:nvSpPr>
        <p:spPr>
          <a:xfrm>
            <a:off x="1924626" y="180410"/>
            <a:ext cx="588334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>
                <a:ln w="0"/>
                <a:solidFill>
                  <a:srgbClr val="E62C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. Tính rồi rút gọ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72E2EF4-BEBF-4F5B-9AAE-DB2CE569C37E}"/>
                  </a:ext>
                </a:extLst>
              </p:cNvPr>
              <p:cNvSpPr/>
              <p:nvPr/>
            </p:nvSpPr>
            <p:spPr>
              <a:xfrm>
                <a:off x="3650942" y="1011407"/>
                <a:ext cx="2489208" cy="132119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800">
                    <a:ln w="0"/>
                    <a:solidFill>
                      <a:srgbClr val="E62C00"/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4800">
                    <a:ln w="0"/>
                    <a:solidFill>
                      <a:srgbClr val="E62C00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E62C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4800" b="0" i="1" smtClean="0">
                        <a:ln w="0"/>
                        <a:solidFill>
                          <a:srgbClr val="E62C00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0" i="0" smtClean="0">
                        <a:ln w="0"/>
                        <a:solidFill>
                          <a:srgbClr val="E62C00"/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rgbClr val="E62C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rgbClr val="E62C00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800">
                  <a:ln w="0"/>
                  <a:solidFill>
                    <a:srgbClr val="E62C00"/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72E2EF4-BEBF-4F5B-9AAE-DB2CE569C3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942" y="1011407"/>
                <a:ext cx="2489208" cy="1321196"/>
              </a:xfrm>
              <a:prstGeom prst="rect">
                <a:avLst/>
              </a:prstGeom>
              <a:blipFill>
                <a:blip r:embed="rId5"/>
                <a:stretch>
                  <a:fillRect l="-11029" b="-5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4568988-6C0A-45BD-80AC-D68D0440E9F8}"/>
                  </a:ext>
                </a:extLst>
              </p:cNvPr>
              <p:cNvSpPr/>
              <p:nvPr/>
            </p:nvSpPr>
            <p:spPr>
              <a:xfrm>
                <a:off x="2347476" y="2477823"/>
                <a:ext cx="2606931" cy="60587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0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2000">
                    <a:ln w="0"/>
                    <a:solidFill>
                      <a:srgbClr val="5F2C1B"/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2000" b="0" i="1" smtClean="0">
                        <a:ln w="0"/>
                        <a:solidFill>
                          <a:srgbClr val="5F2C1B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smtClean="0">
                        <a:ln w="0"/>
                        <a:solidFill>
                          <a:srgbClr val="5F2C1B"/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000" b="0" i="0" smtClean="0">
                        <a:ln w="0"/>
                        <a:solidFill>
                          <a:srgbClr val="5F2C1B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b="0" i="0" smtClean="0">
                        <a:ln w="0"/>
                        <a:solidFill>
                          <a:srgbClr val="5F2C1B"/>
                        </a:solidFill>
                        <a:effectLst/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5</m:t>
                        </m:r>
                      </m:den>
                    </m:f>
                    <m:r>
                      <m:rPr>
                        <m:nor/>
                      </m:rPr>
                      <a:rPr lang="en-US" sz="2000">
                        <a:ln w="0"/>
                        <a:solidFill>
                          <a:srgbClr val="5F2C1B"/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2000">
                  <a:ln w="0"/>
                  <a:solidFill>
                    <a:srgbClr val="5F2C1B"/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4568988-6C0A-45BD-80AC-D68D0440E9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476" y="2477823"/>
                <a:ext cx="2606931" cy="605871"/>
              </a:xfrm>
              <a:prstGeom prst="rect">
                <a:avLst/>
              </a:prstGeom>
              <a:blipFill>
                <a:blip r:embed="rId6"/>
                <a:stretch>
                  <a:fillRect l="-2103" b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EF3342-BE31-4F61-A36C-99733C4DC176}"/>
                  </a:ext>
                </a:extLst>
              </p:cNvPr>
              <p:cNvSpPr/>
              <p:nvPr/>
            </p:nvSpPr>
            <p:spPr>
              <a:xfrm>
                <a:off x="5494843" y="2491415"/>
                <a:ext cx="1982209" cy="60587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</m:den>
                    </m:f>
                    <m:r>
                      <m:rPr>
                        <m:nor/>
                      </m:rPr>
                      <a:rPr lang="en-US" sz="2000">
                        <a:ln w="0"/>
                        <a:solidFill>
                          <a:srgbClr val="5F2C1B"/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: 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: 5</m:t>
                        </m:r>
                      </m:den>
                    </m:f>
                  </m:oMath>
                </a14:m>
                <a:r>
                  <a:rPr lang="en-US" sz="20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 =</a:t>
                </a:r>
                <a:r>
                  <a:rPr lang="en-US" sz="2000">
                    <a:ln w="0"/>
                    <a:solidFill>
                      <a:srgbClr val="5F2C1B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n w="0"/>
                            <a:solidFill>
                              <a:srgbClr val="5F2C1B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b="0" i="0" smtClean="0">
                            <a:ln w="0"/>
                            <a:solidFill>
                              <a:srgbClr val="5F2C1B"/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>
                    <a:ln w="0"/>
                    <a:solidFill>
                      <a:srgbClr val="5F2C1B"/>
                    </a:solidFill>
                    <a:effectLst/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CEF3342-BE31-4F61-A36C-99733C4DC1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843" y="2491415"/>
                <a:ext cx="1982209" cy="605871"/>
              </a:xfrm>
              <a:prstGeom prst="rect">
                <a:avLst/>
              </a:prstGeom>
              <a:blipFill>
                <a:blip r:embed="rId7"/>
                <a:stretch>
                  <a:fillRect b="-2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98FA95F9-9458-4B25-8FEE-F94FAE6DD298}"/>
              </a:ext>
            </a:extLst>
          </p:cNvPr>
          <p:cNvSpPr/>
          <p:nvPr/>
        </p:nvSpPr>
        <p:spPr>
          <a:xfrm>
            <a:off x="1355812" y="3418876"/>
            <a:ext cx="740722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>
                <a:ln w="0"/>
                <a:solidFill>
                  <a:schemeClr val="accent6">
                    <a:lumMod val="50000"/>
                  </a:schemeClr>
                </a:solidFill>
                <a:effectLst/>
                <a:latin typeface="UTM Cookies" panose="02040603050506020204" pitchFamily="18" charset="0"/>
              </a:rPr>
              <a:t>Ta có thể trình bày như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48ED360-77ED-4D97-A3AE-C7BF382A2BEE}"/>
                  </a:ext>
                </a:extLst>
              </p:cNvPr>
              <p:cNvSpPr/>
              <p:nvPr/>
            </p:nvSpPr>
            <p:spPr>
              <a:xfrm>
                <a:off x="848635" y="4303205"/>
                <a:ext cx="8315803" cy="1289007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>
                    <a:ln w="0"/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4400">
                    <a:ln w="0"/>
                    <a:solidFill>
                      <a:schemeClr val="accent6">
                        <a:lumMod val="50000"/>
                      </a:schemeClr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4400" b="0" i="1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/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5</m:t>
                        </m:r>
                      </m:den>
                    </m:f>
                    <m:r>
                      <m:rPr>
                        <m:nor/>
                      </m:rPr>
                      <a:rPr lang="en-US" sz="440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2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4400">
                    <a:ln w="0"/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20: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15:5</m:t>
                        </m:r>
                      </m:den>
                    </m:f>
                    <m:r>
                      <m:rPr>
                        <m:nor/>
                      </m:rPr>
                      <a:rPr lang="en-US" sz="440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800" b="0" i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>
                  <a:ln w="0"/>
                  <a:solidFill>
                    <a:schemeClr val="accent6">
                      <a:lumMod val="50000"/>
                    </a:schemeClr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48ED360-77ED-4D97-A3AE-C7BF382A2B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35" y="4303205"/>
                <a:ext cx="8315803" cy="1289007"/>
              </a:xfrm>
              <a:prstGeom prst="rect">
                <a:avLst/>
              </a:prstGeom>
              <a:blipFill>
                <a:blip r:embed="rId8"/>
                <a:stretch>
                  <a:fillRect l="-2493" b="-2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1B9F22A-9DF8-41D4-A792-EC76C403AFB8}"/>
                  </a:ext>
                </a:extLst>
              </p:cNvPr>
              <p:cNvSpPr/>
              <p:nvPr/>
            </p:nvSpPr>
            <p:spPr>
              <a:xfrm>
                <a:off x="1447724" y="5006774"/>
                <a:ext cx="6020751" cy="1220399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>
                    <a:ln w="0"/>
                    <a:solidFill>
                      <a:schemeClr val="accent5">
                        <a:lumMod val="50000"/>
                      </a:schemeClr>
                    </a:solidFill>
                    <a:latin typeface="UTM Cookies" panose="02040603050506020204" pitchFamily="18" charset="0"/>
                  </a:rPr>
                  <a:t>Hoặc: </a:t>
                </a:r>
                <a:r>
                  <a:rPr lang="en-US" sz="4400">
                    <a:ln w="0"/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UTM Cookies" panose="02040603050506020204" pitchFamily="18" charset="0"/>
                  </a:rPr>
                  <a:t>a)</a:t>
                </a:r>
                <a:r>
                  <a:rPr lang="en-US" sz="4400">
                    <a:ln w="0"/>
                    <a:solidFill>
                      <a:schemeClr val="accent5">
                        <a:lumMod val="50000"/>
                      </a:schemeClr>
                    </a:solidFill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3</m:t>
                        </m:r>
                      </m:den>
                    </m:f>
                    <m:r>
                      <a:rPr lang="en-US" sz="4400" b="0" i="1" smtClean="0">
                        <a:ln w="0"/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UTM Cookies" panose="02040603050506020204" pitchFamily="18" charset="0"/>
                      </a:rPr>
                      <m:t>x</m:t>
                    </m:r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/>
                            <a:latin typeface="UTM Cookies" panose="0204060305050602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0" i="0" smtClean="0">
                        <a:ln w="0"/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UTM Cookies" panose="0204060305050602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4400" b="0" i="0" smtClean="0">
                            <a:ln w="0"/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UTM Cookies" panose="02040603050506020204" pitchFamily="18" charset="0"/>
                          </a:rPr>
                          <m:t> 5</m:t>
                        </m:r>
                      </m:den>
                    </m:f>
                  </m:oMath>
                </a14:m>
                <a:endParaRPr lang="en-US" sz="4800">
                  <a:ln w="0"/>
                  <a:solidFill>
                    <a:schemeClr val="accent6">
                      <a:lumMod val="50000"/>
                    </a:schemeClr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1B9F22A-9DF8-41D4-A792-EC76C403A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724" y="5006774"/>
                <a:ext cx="6020751" cy="1220399"/>
              </a:xfrm>
              <a:prstGeom prst="rect">
                <a:avLst/>
              </a:prstGeom>
              <a:blipFill>
                <a:blip r:embed="rId9"/>
                <a:stretch>
                  <a:fillRect l="-3644" b="-5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8F9A29D-BCF3-450A-AF17-FDB24D675428}"/>
              </a:ext>
            </a:extLst>
          </p:cNvPr>
          <p:cNvCxnSpPr/>
          <p:nvPr/>
        </p:nvCxnSpPr>
        <p:spPr>
          <a:xfrm>
            <a:off x="5983589" y="5122838"/>
            <a:ext cx="333382" cy="4667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EA0204E-0468-440A-9957-3B21ECFDA0C3}"/>
                  </a:ext>
                </a:extLst>
              </p:cNvPr>
              <p:cNvSpPr/>
              <p:nvPr/>
            </p:nvSpPr>
            <p:spPr>
              <a:xfrm>
                <a:off x="7386323" y="4959878"/>
                <a:ext cx="1165191" cy="1423403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>
                          <a:ln w="0"/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UTM Cookies" panose="0204060305050602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n w="0"/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0" i="0" smtClean="0">
                              <a:ln w="0"/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UTM Cookies" panose="02040603050506020204" pitchFamily="18" charset="0"/>
                            </a:rPr>
                            <m:t>4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0" i="0" smtClean="0">
                              <a:ln w="0"/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UTM Cookies" panose="0204060305050602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800">
                  <a:ln w="0"/>
                  <a:solidFill>
                    <a:schemeClr val="accent6">
                      <a:lumMod val="50000"/>
                    </a:schemeClr>
                  </a:solidFill>
                  <a:effectLst/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EA0204E-0468-440A-9957-3B21ECFDA0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323" y="4959878"/>
                <a:ext cx="1165191" cy="14234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C1D99D5-7582-42E1-8000-62C3DBFC0416}"/>
              </a:ext>
            </a:extLst>
          </p:cNvPr>
          <p:cNvCxnSpPr/>
          <p:nvPr/>
        </p:nvCxnSpPr>
        <p:spPr>
          <a:xfrm>
            <a:off x="7052941" y="5771804"/>
            <a:ext cx="333382" cy="46679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>
            <a:extLst>
              <a:ext uri="{FF2B5EF4-FFF2-40B4-BE49-F238E27FC236}">
                <a16:creationId xmlns:a16="http://schemas.microsoft.com/office/drawing/2014/main" id="{91FE4B8A-7B58-49D1-BFDF-8FC355098C42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6416" y="447458"/>
            <a:ext cx="2346892" cy="234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8590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3.95833E-6 -0.14792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07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2.22222E-6 L 0.00429 -0.1712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7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59259E-6 L 0.61914 0.44838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51" y="22407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13" grpId="0"/>
      <p:bldP spid="13" grpId="1"/>
      <p:bldP spid="19" grpId="0"/>
      <p:bldP spid="19" grpId="1"/>
      <p:bldP spid="21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2D6AF6FC-EBE9-DE42-B2D0-C2BE5F1F9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661" y="476083"/>
            <a:ext cx="8569325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vi-VN" b="1" dirty="0">
                <a:latin typeface="Times New Roman" pitchFamily="18" charset="0"/>
                <a:ea typeface="+mn-ea"/>
                <a:cs typeface="Arial" panose="020B0604020202020204" pitchFamily="34" charset="0"/>
              </a:rPr>
              <a:t>4. </a:t>
            </a:r>
            <a:r>
              <a:rPr lang="en-US" altLang="vi-VN" b="1" dirty="0" err="1">
                <a:latin typeface="Times New Roman" pitchFamily="18" charset="0"/>
                <a:ea typeface="+mn-ea"/>
                <a:cs typeface="Arial" panose="020B0604020202020204" pitchFamily="34" charset="0"/>
              </a:rPr>
              <a:t>Tính</a:t>
            </a:r>
            <a:r>
              <a:rPr lang="en-US" altLang="vi-VN" b="1" dirty="0">
                <a:latin typeface="Times New Roman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lang="en-US" altLang="vi-VN" b="1" dirty="0" err="1">
                <a:latin typeface="Times New Roman" pitchFamily="18" charset="0"/>
                <a:ea typeface="+mn-ea"/>
                <a:cs typeface="Arial" panose="020B0604020202020204" pitchFamily="34" charset="0"/>
              </a:rPr>
              <a:t>rồi</a:t>
            </a:r>
            <a:r>
              <a:rPr lang="en-US" altLang="vi-VN" b="1" dirty="0">
                <a:latin typeface="Times New Roman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lang="en-US" altLang="vi-VN" b="1" dirty="0" err="1">
                <a:latin typeface="Times New Roman" pitchFamily="18" charset="0"/>
                <a:ea typeface="+mn-ea"/>
                <a:cs typeface="Arial" panose="020B0604020202020204" pitchFamily="34" charset="0"/>
              </a:rPr>
              <a:t>rút</a:t>
            </a:r>
            <a:r>
              <a:rPr lang="en-US" altLang="vi-VN" b="1" dirty="0">
                <a:latin typeface="Times New Roman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lang="en-US" altLang="vi-VN" b="1" dirty="0" err="1">
                <a:latin typeface="Times New Roman" pitchFamily="18" charset="0"/>
                <a:ea typeface="+mn-ea"/>
                <a:cs typeface="Arial" panose="020B0604020202020204" pitchFamily="34" charset="0"/>
              </a:rPr>
              <a:t>gọn</a:t>
            </a:r>
            <a:r>
              <a:rPr lang="en-US" altLang="vi-VN" b="1" dirty="0">
                <a:latin typeface="Times New Roman" pitchFamily="18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3A9366-1C73-B44B-894A-AD42230B6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27120"/>
              </p:ext>
            </p:extLst>
          </p:nvPr>
        </p:nvGraphicFramePr>
        <p:xfrm>
          <a:off x="1117098" y="1122196"/>
          <a:ext cx="7905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6731000" imgH="9067800" progId="Equation.3">
                  <p:embed/>
                </p:oleObj>
              </mc:Choice>
              <mc:Fallback>
                <p:oleObj name="Equation" r:id="rId3" imgW="6731000" imgH="9067800" progId="Equation.3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DD9C009-40F8-724B-AB62-35C42A5295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098" y="1122196"/>
                        <a:ext cx="7905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2">
            <a:extLst>
              <a:ext uri="{FF2B5EF4-FFF2-40B4-BE49-F238E27FC236}">
                <a16:creationId xmlns:a16="http://schemas.microsoft.com/office/drawing/2014/main" id="{33FB0437-205E-5F46-B0F3-DDE9F2D0AE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621923" y="977733"/>
            <a:ext cx="7207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Straight Connector 9">
            <a:extLst>
              <a:ext uri="{FF2B5EF4-FFF2-40B4-BE49-F238E27FC236}">
                <a16:creationId xmlns:a16="http://schemas.microsoft.com/office/drawing/2014/main" id="{9832153D-6988-AA42-9881-993C084B804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23686" y="952333"/>
            <a:ext cx="1363662" cy="254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89812741-3B6E-974C-A348-376916646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63783"/>
              </p:ext>
            </p:extLst>
          </p:nvPr>
        </p:nvGraphicFramePr>
        <p:xfrm>
          <a:off x="4938211" y="1203158"/>
          <a:ext cx="9286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7899400" imgH="9067800" progId="Equation.3">
                  <p:embed/>
                </p:oleObj>
              </mc:Choice>
              <mc:Fallback>
                <p:oleObj name="Equation" r:id="rId5" imgW="7899400" imgH="9067800" progId="Equation.3">
                  <p:embed/>
                  <p:pic>
                    <p:nvPicPr>
                      <p:cNvPr id="8201" name="Object 12">
                        <a:extLst>
                          <a:ext uri="{FF2B5EF4-FFF2-40B4-BE49-F238E27FC236}">
                            <a16:creationId xmlns:a16="http://schemas.microsoft.com/office/drawing/2014/main" id="{CDD460B7-7CA2-C04F-965D-9C028F12D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211" y="1203158"/>
                        <a:ext cx="92868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A7F4C92-A161-6844-B2DF-42CEE3A75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4811" y="1242846"/>
            <a:ext cx="8080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/>
              <a:t>x</a:t>
            </a:r>
            <a:endParaRPr lang="vi-VN" altLang="vi-VN" sz="360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F2B606-539A-0249-9C56-CF74299AB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49570"/>
              </p:ext>
            </p:extLst>
          </p:nvPr>
        </p:nvGraphicFramePr>
        <p:xfrm>
          <a:off x="2377573" y="1128546"/>
          <a:ext cx="4111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3505200" imgH="9067800" progId="Equation.3">
                  <p:embed/>
                </p:oleObj>
              </mc:Choice>
              <mc:Fallback>
                <p:oleObj name="Equation" r:id="rId7" imgW="3505200" imgH="90678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5210A6A-EA67-EC4A-895F-8929DAB0DC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73" y="1128546"/>
                        <a:ext cx="4111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C594E8-C611-2C44-8783-7E6D2B982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17187"/>
              </p:ext>
            </p:extLst>
          </p:nvPr>
        </p:nvGraphicFramePr>
        <p:xfrm>
          <a:off x="1074236" y="2490621"/>
          <a:ext cx="7905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6731000" imgH="9067800" progId="Equation.3">
                  <p:embed/>
                </p:oleObj>
              </mc:Choice>
              <mc:Fallback>
                <p:oleObj name="Equation" r:id="rId9" imgW="6731000" imgH="906780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0836AF-F638-AC42-A7F8-3F13D19FE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36" y="2490621"/>
                        <a:ext cx="7905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70D3C9A-90F6-DA46-9912-0D843FD2C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823" y="2639846"/>
            <a:ext cx="8080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/>
              <a:t>x</a:t>
            </a:r>
            <a:endParaRPr lang="vi-VN" altLang="vi-VN" sz="360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E108432-9694-1346-B95C-3933C2EB9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99827"/>
              </p:ext>
            </p:extLst>
          </p:nvPr>
        </p:nvGraphicFramePr>
        <p:xfrm>
          <a:off x="2248986" y="2490621"/>
          <a:ext cx="4111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3505200" imgH="9067800" progId="Equation.3">
                  <p:embed/>
                </p:oleObj>
              </mc:Choice>
              <mc:Fallback>
                <p:oleObj name="Equation" r:id="rId11" imgW="3505200" imgH="9067800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D78B952-F5D4-7F4F-AA03-DB2688CC2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986" y="2490621"/>
                        <a:ext cx="411162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9BEC0BE-75A0-A042-BB24-8656F3391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3195"/>
              </p:ext>
            </p:extLst>
          </p:nvPr>
        </p:nvGraphicFramePr>
        <p:xfrm>
          <a:off x="1117098" y="4036846"/>
          <a:ext cx="9271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7899400" imgH="9067800" progId="Equation.3">
                  <p:embed/>
                </p:oleObj>
              </mc:Choice>
              <mc:Fallback>
                <p:oleObj name="Equation" r:id="rId13" imgW="7899400" imgH="9067800" progId="Equation.3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E8150D7-4111-E748-B8D4-1B07872C8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098" y="4036846"/>
                        <a:ext cx="9271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49E398D-D3A1-AE45-94C9-4C8B728F4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1648" y="4146383"/>
            <a:ext cx="808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600"/>
              <a:t>x</a:t>
            </a:r>
            <a:endParaRPr lang="vi-VN" altLang="vi-VN" sz="360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A062DBE-F372-A648-BF3A-98A97E1A7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88641"/>
              </p:ext>
            </p:extLst>
          </p:nvPr>
        </p:nvGraphicFramePr>
        <p:xfrm>
          <a:off x="2380748" y="4063833"/>
          <a:ext cx="5492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4686300" imgH="9067800" progId="Equation.3">
                  <p:embed/>
                </p:oleObj>
              </mc:Choice>
              <mc:Fallback>
                <p:oleObj name="Equation" r:id="rId15" imgW="4686300" imgH="9067800" progId="Equation.3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C41D5C4-1296-CD41-A6ED-DEB695A7C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748" y="4063833"/>
                        <a:ext cx="5492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9B7E59E-54F4-574C-BBAB-DAF39143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190393"/>
              </p:ext>
            </p:extLst>
          </p:nvPr>
        </p:nvGraphicFramePr>
        <p:xfrm>
          <a:off x="6081211" y="1274596"/>
          <a:ext cx="723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6146800" imgH="9067800" progId="Equation.3">
                  <p:embed/>
                </p:oleObj>
              </mc:Choice>
              <mc:Fallback>
                <p:oleObj name="Equation" r:id="rId17" imgW="6146800" imgH="9067800" progId="Equation.3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7304D9F-CE38-4A42-85F3-1BAC44E45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211" y="1274596"/>
                        <a:ext cx="7239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>
            <a:extLst>
              <a:ext uri="{FF2B5EF4-FFF2-40B4-BE49-F238E27FC236}">
                <a16:creationId xmlns:a16="http://schemas.microsoft.com/office/drawing/2014/main" id="{69784E05-941B-2D42-B757-5D614C5ED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59707"/>
              </p:ext>
            </p:extLst>
          </p:nvPr>
        </p:nvGraphicFramePr>
        <p:xfrm>
          <a:off x="4866773" y="2631908"/>
          <a:ext cx="8937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7607300" imgH="9067800" progId="Equation.3">
                  <p:embed/>
                </p:oleObj>
              </mc:Choice>
              <mc:Fallback>
                <p:oleObj name="Equation" r:id="rId19" imgW="7607300" imgH="9067800" progId="Equation.3">
                  <p:embed/>
                  <p:pic>
                    <p:nvPicPr>
                      <p:cNvPr id="8212" name="Object 24">
                        <a:extLst>
                          <a:ext uri="{FF2B5EF4-FFF2-40B4-BE49-F238E27FC236}">
                            <a16:creationId xmlns:a16="http://schemas.microsoft.com/office/drawing/2014/main" id="{7568505A-17DA-2046-BDEB-23D0886F2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3" y="2631908"/>
                        <a:ext cx="89376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B1D9F27-9715-954E-8EB1-4B592FA8F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49511"/>
              </p:ext>
            </p:extLst>
          </p:nvPr>
        </p:nvGraphicFramePr>
        <p:xfrm>
          <a:off x="6081211" y="2631908"/>
          <a:ext cx="7239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6146800" imgH="9067800" progId="Equation.3">
                  <p:embed/>
                </p:oleObj>
              </mc:Choice>
              <mc:Fallback>
                <p:oleObj name="Equation" r:id="rId21" imgW="6146800" imgH="9067800" progId="Equation.3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974F095-39B8-D241-B2CD-F3E46FDDC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211" y="2631908"/>
                        <a:ext cx="7239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B5388931-E43E-B443-BBDF-3907F1C29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30002"/>
              </p:ext>
            </p:extLst>
          </p:nvPr>
        </p:nvGraphicFramePr>
        <p:xfrm>
          <a:off x="5152523" y="4060658"/>
          <a:ext cx="8937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7607300" imgH="9067800" progId="Equation.3">
                  <p:embed/>
                </p:oleObj>
              </mc:Choice>
              <mc:Fallback>
                <p:oleObj name="Equation" r:id="rId23" imgW="7607300" imgH="9067800" progId="Equation.3">
                  <p:embed/>
                  <p:pic>
                    <p:nvPicPr>
                      <p:cNvPr id="8215" name="Object 27">
                        <a:extLst>
                          <a:ext uri="{FF2B5EF4-FFF2-40B4-BE49-F238E27FC236}">
                            <a16:creationId xmlns:a16="http://schemas.microsoft.com/office/drawing/2014/main" id="{8F9F093B-F285-0A4D-8D95-908711213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23" y="4060658"/>
                        <a:ext cx="8937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782C0BD-B840-B542-AF44-B324EFEAB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836" y="4274971"/>
            <a:ext cx="1079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/>
              <a:t>= 1</a:t>
            </a:r>
            <a:endParaRPr lang="vi-VN" altLang="vi-VN" sz="32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7CE54DD-3E08-C64B-BDC5-3D37E1BA6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023" y="988846"/>
            <a:ext cx="1143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5x4</a:t>
            </a:r>
            <a:endParaRPr lang="en-US" altLang="vi-VN" sz="3200">
              <a:latin typeface="Times New Roman" panose="02020603050405020304" pitchFamily="18" charset="0"/>
              <a:cs typeface="Times New Roman" panose="02020603050405020304" pitchFamily="18" charset="0"/>
              <a:sym typeface="Century Schoolbook" panose="020406040505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vi-VN" sz="3600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3x5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434E300-F63E-DE43-83EF-40BE8CED3A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23773" y="1774658"/>
            <a:ext cx="571500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33C9FB8-2F4A-3C46-B0E7-046DA777F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523" y="1417471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/>
              <a:t>=</a:t>
            </a:r>
            <a:endParaRPr lang="vi-VN" altLang="vi-VN" sz="32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A2EA138-937D-5E42-A575-8C6D2A9BB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3648" y="2774783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/>
              <a:t>=</a:t>
            </a:r>
            <a:endParaRPr lang="vi-VN" altLang="vi-VN" sz="32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7BAD37F-B5C1-914B-843B-900E80B36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9461" y="2417596"/>
            <a:ext cx="1143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2x3</a:t>
            </a:r>
            <a:endParaRPr lang="en-US" altLang="vi-VN" sz="3200">
              <a:latin typeface="Times New Roman" panose="02020603050405020304" pitchFamily="18" charset="0"/>
              <a:cs typeface="Times New Roman" panose="02020603050405020304" pitchFamily="18" charset="0"/>
              <a:sym typeface="Century Schoolbook" panose="020406040505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vi-VN" sz="3600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3x7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CCE404B-9BB5-E741-B06B-AC8FAD69E00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23773" y="3131971"/>
            <a:ext cx="714375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92EDCC57-BE54-6749-8F1D-845460460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3773" y="3917783"/>
            <a:ext cx="1143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vi-VN" sz="44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7x13</a:t>
            </a:r>
            <a:endParaRPr lang="en-US" altLang="vi-VN" sz="3200">
              <a:latin typeface="Times New Roman" panose="02020603050405020304" pitchFamily="18" charset="0"/>
              <a:cs typeface="Times New Roman" panose="02020603050405020304" pitchFamily="18" charset="0"/>
              <a:sym typeface="Century Schoolbook" panose="02040604050505020304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vi-VN" sz="3600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 </a:t>
            </a:r>
            <a:r>
              <a:rPr lang="en-US" altLang="vi-VN" sz="3200" b="1">
                <a:latin typeface="Times New Roman" panose="02020603050405020304" pitchFamily="18" charset="0"/>
                <a:cs typeface="Times New Roman" panose="02020603050405020304" pitchFamily="18" charset="0"/>
                <a:sym typeface="Century Schoolbook" panose="02040604050505020304" pitchFamily="18" charset="0"/>
              </a:rPr>
              <a:t>13x7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0E414CF-7411-8F42-9868-4CC5B0D9D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7961" y="4274971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vi-VN" sz="3200"/>
              <a:t>=</a:t>
            </a:r>
            <a:endParaRPr lang="vi-VN" altLang="vi-VN" sz="3200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C017ED8-294D-CF41-B9FB-1D19BFBC8FB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66648" y="4632158"/>
            <a:ext cx="1071563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矩形 5">
            <a:extLst>
              <a:ext uri="{FF2B5EF4-FFF2-40B4-BE49-F238E27FC236}">
                <a16:creationId xmlns:a16="http://schemas.microsoft.com/office/drawing/2014/main" id="{C034B4E5-FFA1-714E-9A7A-12FEB4F13B64}"/>
              </a:ext>
            </a:extLst>
          </p:cNvPr>
          <p:cNvSpPr/>
          <p:nvPr/>
        </p:nvSpPr>
        <p:spPr>
          <a:xfrm>
            <a:off x="928237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3">
            <a:extLst>
              <a:ext uri="{FF2B5EF4-FFF2-40B4-BE49-F238E27FC236}">
                <a16:creationId xmlns:a16="http://schemas.microsoft.com/office/drawing/2014/main" id="{3BECFD82-1AE1-5641-A3DA-2C2759800054}"/>
              </a:ext>
            </a:extLst>
          </p:cNvPr>
          <p:cNvSpPr/>
          <p:nvPr/>
        </p:nvSpPr>
        <p:spPr>
          <a:xfrm>
            <a:off x="-2154671" y="40009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05A7C92-6598-D24E-A085-7051DB280E35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362" y="3540145"/>
            <a:ext cx="4615021" cy="3256542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A81238CD-A96C-4F42-B33E-836C462CC432}"/>
              </a:ext>
            </a:extLst>
          </p:cNvPr>
          <p:cNvSpPr/>
          <p:nvPr/>
        </p:nvSpPr>
        <p:spPr>
          <a:xfrm>
            <a:off x="9922768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5</a:t>
            </a:r>
          </a:p>
        </p:txBody>
      </p:sp>
      <p:sp>
        <p:nvSpPr>
          <p:cNvPr id="33" name="矩形 4">
            <a:extLst>
              <a:ext uri="{FF2B5EF4-FFF2-40B4-BE49-F238E27FC236}">
                <a16:creationId xmlns:a16="http://schemas.microsoft.com/office/drawing/2014/main" id="{A4B3237C-6D94-FB4C-9C07-C9959C24F279}"/>
              </a:ext>
            </a:extLst>
          </p:cNvPr>
          <p:cNvSpPr/>
          <p:nvPr/>
        </p:nvSpPr>
        <p:spPr>
          <a:xfrm>
            <a:off x="-2402915" y="-29497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814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9" grpId="0"/>
      <p:bldP spid="20" grpId="0"/>
      <p:bldP spid="22" grpId="0"/>
      <p:bldP spid="23" grpId="0"/>
      <p:bldP spid="24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563331" y="29497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928237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-2154671" y="40009"/>
            <a:ext cx="2794566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9362" y="3540145"/>
            <a:ext cx="4615021" cy="325654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9922768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5</a:t>
            </a:r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-2402914" y="-29497"/>
            <a:ext cx="2705846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 Box 20">
            <a:extLst>
              <a:ext uri="{FF2B5EF4-FFF2-40B4-BE49-F238E27FC236}">
                <a16:creationId xmlns:a16="http://schemas.microsoft.com/office/drawing/2014/main" id="{6E9DF7FA-4451-3B44-95C7-08CA60BE8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095" y="5386579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CDCA4F38-819E-C246-A0FD-32DD51AAA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895" y="368492"/>
            <a:ext cx="84582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nl-NL" altLang="vi-VN" sz="3200" b="1">
                <a:solidFill>
                  <a:srgbClr val="FF0000"/>
                </a:solidFill>
              </a:rPr>
              <a:t>Bài 5</a:t>
            </a:r>
            <a:r>
              <a:rPr lang="nl-NL" altLang="vi-VN" sz="2800" b="1"/>
              <a:t>. Tính chu vi và diện tích hình vuông có cạnh         </a:t>
            </a:r>
            <a:r>
              <a:rPr lang="nl-NL" altLang="vi-VN" sz="2800"/>
              <a:t>.</a:t>
            </a:r>
            <a:endParaRPr lang="en-US" altLang="vi-VN" sz="2800"/>
          </a:p>
          <a:p>
            <a:pPr>
              <a:spcBef>
                <a:spcPct val="50000"/>
              </a:spcBef>
            </a:pPr>
            <a:endParaRPr lang="en-US" altLang="vi-VN" sz="2800" b="1"/>
          </a:p>
        </p:txBody>
      </p:sp>
      <p:sp>
        <p:nvSpPr>
          <p:cNvPr id="29" name="Rectangle 10">
            <a:extLst>
              <a:ext uri="{FF2B5EF4-FFF2-40B4-BE49-F238E27FC236}">
                <a16:creationId xmlns:a16="http://schemas.microsoft.com/office/drawing/2014/main" id="{97E082D8-651D-B848-B8AE-3EDCFC4EA9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895" y="-328421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30" name="Rectangle 8">
            <a:extLst>
              <a:ext uri="{FF2B5EF4-FFF2-40B4-BE49-F238E27FC236}">
                <a16:creationId xmlns:a16="http://schemas.microsoft.com/office/drawing/2014/main" id="{94C781B4-D4B4-984A-952B-31671F1BC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083" y="1043179"/>
            <a:ext cx="5486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CC00FF"/>
                </a:solidFill>
              </a:rPr>
              <a:t>                     </a:t>
            </a:r>
            <a:r>
              <a:rPr lang="en-US" altLang="vi-VN" sz="3200" b="1">
                <a:solidFill>
                  <a:srgbClr val="3333CC"/>
                </a:solidFill>
              </a:rPr>
              <a:t>Bài giải: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0066FF"/>
                </a:solidFill>
              </a:rPr>
              <a:t>                           </a:t>
            </a:r>
            <a:endParaRPr lang="en-US" altLang="vi-VN" sz="3200" b="1" i="1">
              <a:solidFill>
                <a:srgbClr val="0066FF"/>
              </a:solidFill>
            </a:endParaRP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id="{9DA2FF86-B17B-5745-B726-E1FE7A8E1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833" y="1168592"/>
            <a:ext cx="373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CC00FF"/>
                </a:solidFill>
              </a:rPr>
              <a:t>                                         </a:t>
            </a:r>
          </a:p>
          <a:p>
            <a:pPr eaLnBrk="1" hangingPunct="1"/>
            <a:r>
              <a:rPr lang="nl-NL" altLang="vi-VN" sz="3200"/>
              <a:t>Chu vi hình vuông là:</a:t>
            </a:r>
            <a:endParaRPr lang="en-US" altLang="vi-VN" sz="3200"/>
          </a:p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0066FF"/>
                </a:solidFill>
              </a:rPr>
              <a:t>                           </a:t>
            </a:r>
            <a:endParaRPr lang="en-US" altLang="vi-VN" sz="3200" b="1" i="1">
              <a:solidFill>
                <a:srgbClr val="0066FF"/>
              </a:solidFill>
            </a:endParaRPr>
          </a:p>
        </p:txBody>
      </p:sp>
      <p:sp>
        <p:nvSpPr>
          <p:cNvPr id="32" name="Rectangle 8">
            <a:extLst>
              <a:ext uri="{FF2B5EF4-FFF2-40B4-BE49-F238E27FC236}">
                <a16:creationId xmlns:a16="http://schemas.microsoft.com/office/drawing/2014/main" id="{0053254A-C5ED-8148-965D-DE250ABF3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0833" y="2643379"/>
            <a:ext cx="44386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CC00FF"/>
                </a:solidFill>
              </a:rPr>
              <a:t>                                         </a:t>
            </a:r>
          </a:p>
          <a:p>
            <a:pPr eaLnBrk="1" hangingPunct="1"/>
            <a:r>
              <a:rPr lang="nl-NL" altLang="vi-VN" sz="3200"/>
              <a:t>Diện tích hình vuông là:</a:t>
            </a:r>
            <a:endParaRPr lang="en-US" altLang="vi-VN" sz="3200"/>
          </a:p>
          <a:p>
            <a:pPr eaLnBrk="1" hangingPunct="1">
              <a:spcBef>
                <a:spcPct val="20000"/>
              </a:spcBef>
            </a:pPr>
            <a:r>
              <a:rPr lang="en-US" altLang="vi-VN" sz="3200" b="1">
                <a:solidFill>
                  <a:srgbClr val="0066FF"/>
                </a:solidFill>
              </a:rPr>
              <a:t>                           </a:t>
            </a:r>
            <a:endParaRPr lang="en-US" altLang="vi-VN" sz="3200" b="1" i="1">
              <a:solidFill>
                <a:srgbClr val="0066FF"/>
              </a:solidFill>
            </a:endParaRPr>
          </a:p>
        </p:txBody>
      </p:sp>
      <p:graphicFrame>
        <p:nvGraphicFramePr>
          <p:cNvPr id="33" name="Object 23">
            <a:extLst>
              <a:ext uri="{FF2B5EF4-FFF2-40B4-BE49-F238E27FC236}">
                <a16:creationId xmlns:a16="http://schemas.microsoft.com/office/drawing/2014/main" id="{2A7172E3-60A5-864F-8C02-2F8834629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06935"/>
              </p:ext>
            </p:extLst>
          </p:nvPr>
        </p:nvGraphicFramePr>
        <p:xfrm>
          <a:off x="3911733" y="2262379"/>
          <a:ext cx="22828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5" imgW="21653500" imgH="9067800" progId="Equation.DSMT4">
                  <p:embed/>
                </p:oleObj>
              </mc:Choice>
              <mc:Fallback>
                <p:oleObj name="Equation" r:id="rId5" imgW="21653500" imgH="9067800" progId="Equation.DSMT4">
                  <p:embed/>
                  <p:pic>
                    <p:nvPicPr>
                      <p:cNvPr id="17431" name="Object 23">
                        <a:extLst>
                          <a:ext uri="{FF2B5EF4-FFF2-40B4-BE49-F238E27FC236}">
                            <a16:creationId xmlns:a16="http://schemas.microsoft.com/office/drawing/2014/main" id="{E75599CC-6F4C-AD4D-8019-6EB01FE16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733" y="2262379"/>
                        <a:ext cx="22828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>
            <a:extLst>
              <a:ext uri="{FF2B5EF4-FFF2-40B4-BE49-F238E27FC236}">
                <a16:creationId xmlns:a16="http://schemas.microsoft.com/office/drawing/2014/main" id="{E23E8B2C-0571-9045-B9D3-5CEE21448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78884"/>
              </p:ext>
            </p:extLst>
          </p:nvPr>
        </p:nvGraphicFramePr>
        <p:xfrm>
          <a:off x="8456415" y="255779"/>
          <a:ext cx="762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7" imgW="6731000" imgH="9067800" progId="Equation.DSMT4">
                  <p:embed/>
                </p:oleObj>
              </mc:Choice>
              <mc:Fallback>
                <p:oleObj name="Equation" r:id="rId7" imgW="6731000" imgH="9067800" progId="Equation.DSMT4">
                  <p:embed/>
                  <p:pic>
                    <p:nvPicPr>
                      <p:cNvPr id="17425" name="Object 17">
                        <a:extLst>
                          <a:ext uri="{FF2B5EF4-FFF2-40B4-BE49-F238E27FC236}">
                            <a16:creationId xmlns:a16="http://schemas.microsoft.com/office/drawing/2014/main" id="{7AE220F3-972E-CD42-BAAD-12EC3BF66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415" y="255779"/>
                        <a:ext cx="7620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id="{2A9214F0-8340-A343-9A2C-F5CF89ABE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02381"/>
              </p:ext>
            </p:extLst>
          </p:nvPr>
        </p:nvGraphicFramePr>
        <p:xfrm>
          <a:off x="3800608" y="3633979"/>
          <a:ext cx="24526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9" imgW="23698200" imgH="9067800" progId="Equation.DSMT4">
                  <p:embed/>
                </p:oleObj>
              </mc:Choice>
              <mc:Fallback>
                <p:oleObj name="Equation" r:id="rId9" imgW="23698200" imgH="9067800" progId="Equation.DSMT4">
                  <p:embed/>
                  <p:pic>
                    <p:nvPicPr>
                      <p:cNvPr id="17432" name="Object 24">
                        <a:extLst>
                          <a:ext uri="{FF2B5EF4-FFF2-40B4-BE49-F238E27FC236}">
                            <a16:creationId xmlns:a16="http://schemas.microsoft.com/office/drawing/2014/main" id="{30B8EA0C-E6AF-4443-A8E6-F8FF3D14F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608" y="3633979"/>
                        <a:ext cx="24526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2">
            <a:extLst>
              <a:ext uri="{FF2B5EF4-FFF2-40B4-BE49-F238E27FC236}">
                <a16:creationId xmlns:a16="http://schemas.microsoft.com/office/drawing/2014/main" id="{5EF8DA25-7490-8F48-BF28-21A20BE36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3895" y="4853179"/>
            <a:ext cx="17526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</a:p>
        </p:txBody>
      </p:sp>
      <p:graphicFrame>
        <p:nvGraphicFramePr>
          <p:cNvPr id="37" name="Object 25">
            <a:extLst>
              <a:ext uri="{FF2B5EF4-FFF2-40B4-BE49-F238E27FC236}">
                <a16:creationId xmlns:a16="http://schemas.microsoft.com/office/drawing/2014/main" id="{A753DDC5-B614-4E4E-9338-70FAB32D4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07788"/>
              </p:ext>
            </p:extLst>
          </p:nvPr>
        </p:nvGraphicFramePr>
        <p:xfrm>
          <a:off x="4868995" y="4700779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1" imgW="22821900" imgH="9067800" progId="Equation.DSMT4">
                  <p:embed/>
                </p:oleObj>
              </mc:Choice>
              <mc:Fallback>
                <p:oleObj name="Equation" r:id="rId11" imgW="22821900" imgH="9067800" progId="Equation.DSMT4">
                  <p:embed/>
                  <p:pic>
                    <p:nvPicPr>
                      <p:cNvPr id="36" name="Object 25">
                        <a:extLst>
                          <a:ext uri="{FF2B5EF4-FFF2-40B4-BE49-F238E27FC236}">
                            <a16:creationId xmlns:a16="http://schemas.microsoft.com/office/drawing/2014/main" id="{8460CD56-BB50-AE44-854A-04E5981306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995" y="4700779"/>
                        <a:ext cx="2057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24" descr="roses_swaying_back_an_a_hb">
            <a:extLst>
              <a:ext uri="{FF2B5EF4-FFF2-40B4-BE49-F238E27FC236}">
                <a16:creationId xmlns:a16="http://schemas.microsoft.com/office/drawing/2014/main" id="{45A2B6C4-A7E2-D548-9817-F8400FE330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7830" y="5668297"/>
            <a:ext cx="1905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1266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6096723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2988998" y="0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270" y="3501683"/>
            <a:ext cx="3108324" cy="31083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711" y="3540145"/>
            <a:ext cx="4615021" cy="325654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7717" y="3533286"/>
            <a:ext cx="3324714" cy="332471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410" y="3758544"/>
            <a:ext cx="3068800" cy="3068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672091" y="1045219"/>
            <a:ext cx="18325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54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8E45DE0-78B0-417B-9042-A2BD49E465C9}"/>
              </a:ext>
            </a:extLst>
          </p:cNvPr>
          <p:cNvSpPr/>
          <p:nvPr/>
        </p:nvSpPr>
        <p:spPr>
          <a:xfrm>
            <a:off x="3500033" y="1045219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 b="0" cap="none" spc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1&amp;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9822048" y="1189775"/>
            <a:ext cx="163217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5400" b="0" cap="none" spc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6541006" y="1045219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a</a:t>
            </a:r>
          </a:p>
        </p:txBody>
      </p:sp>
    </p:spTree>
    <p:extLst>
      <p:ext uri="{BB962C8B-B14F-4D97-AF65-F5344CB8AC3E}">
        <p14:creationId xmlns:p14="http://schemas.microsoft.com/office/powerpoint/2010/main" val="3014848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0" y="0"/>
            <a:ext cx="1220494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7025352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8093921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8604073" y="0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358" y="-3924451"/>
            <a:ext cx="1828800" cy="1828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9339" y="-3885989"/>
            <a:ext cx="1828800" cy="129047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2" y="2907434"/>
            <a:ext cx="3950566" cy="395056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038" y="-3667590"/>
            <a:ext cx="1828800" cy="1828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-1753253" y="695630"/>
            <a:ext cx="1160895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32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32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32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8E45DE0-78B0-417B-9042-A2BD49E465C9}"/>
              </a:ext>
            </a:extLst>
          </p:cNvPr>
          <p:cNvSpPr/>
          <p:nvPr/>
        </p:nvSpPr>
        <p:spPr>
          <a:xfrm>
            <a:off x="12715097" y="724477"/>
            <a:ext cx="1499898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32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32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3200" b="0" cap="none" spc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1&amp;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8998254" y="1399325"/>
            <a:ext cx="2544287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>
                <a:ln w="0"/>
                <a:solidFill>
                  <a:srgbClr val="F08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8800">
                <a:ln w="0"/>
                <a:solidFill>
                  <a:srgbClr val="F08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8800">
                <a:ln w="0"/>
                <a:solidFill>
                  <a:srgbClr val="F08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8800" b="0" cap="none" spc="0">
              <a:ln w="0"/>
              <a:solidFill>
                <a:srgbClr val="F08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7005630" y="-1838790"/>
            <a:ext cx="1499898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32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32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32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a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AD3513-9691-4567-83E2-C384555B2A8C}"/>
              </a:ext>
            </a:extLst>
          </p:cNvPr>
          <p:cNvSpPr/>
          <p:nvPr/>
        </p:nvSpPr>
        <p:spPr>
          <a:xfrm>
            <a:off x="1578106" y="159470"/>
            <a:ext cx="5250155" cy="297690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40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Xem lại bài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40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làm bài VBT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400" b="0" cap="none" spc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chuẩn bị bài sau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EBDD1EB-2EFE-4667-9657-5CA12825E3CF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153" y="2907434"/>
            <a:ext cx="4226526" cy="4226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678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"/>
                            </p:stCondLst>
                            <p:childTnLst>
                              <p:par>
                                <p:cTn id="22" presetID="2" presetClass="entr" presetSubtype="1" decel="5600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4.44444E-6 L -0.38919 -0.05694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66" y="-284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6096723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2988998" y="0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270" y="3501683"/>
            <a:ext cx="3108324" cy="31083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711" y="3540145"/>
            <a:ext cx="4615021" cy="325654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7717" y="3533286"/>
            <a:ext cx="3324714" cy="332471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410" y="3758544"/>
            <a:ext cx="3068800" cy="3068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672091" y="1045219"/>
            <a:ext cx="18325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54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8E45DE0-78B0-417B-9042-A2BD49E465C9}"/>
              </a:ext>
            </a:extLst>
          </p:cNvPr>
          <p:cNvSpPr/>
          <p:nvPr/>
        </p:nvSpPr>
        <p:spPr>
          <a:xfrm>
            <a:off x="3696144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endParaRPr lang="en-US" sz="5400" b="0" cap="none" spc="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9822048" y="1189775"/>
            <a:ext cx="163217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5400" b="0" cap="none" spc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6737117" y="1045219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endParaRPr lang="en-US" sz="5400" dirty="0">
              <a:ln w="0"/>
              <a:solidFill>
                <a:srgbClr val="5F2C1B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7906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97A4D6-5400-4CCC-9761-5264E14450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82A83F8-A0DB-4552-8AE8-B996FFC144D9}"/>
              </a:ext>
            </a:extLst>
          </p:cNvPr>
          <p:cNvSpPr/>
          <p:nvPr/>
        </p:nvSpPr>
        <p:spPr>
          <a:xfrm>
            <a:off x="800569" y="789702"/>
            <a:ext cx="6652783" cy="249985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0" cap="none" spc="0">
                <a:ln w="0"/>
                <a:solidFill>
                  <a:srgbClr val="E7312D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UTM Nokia" panose="02040603050506020204" pitchFamily="18" charset="0"/>
              </a:rPr>
              <a:t>tạm biệt!</a:t>
            </a:r>
          </a:p>
          <a:p>
            <a:pPr algn="ctr">
              <a:lnSpc>
                <a:spcPct val="150000"/>
              </a:lnSpc>
            </a:pPr>
            <a:r>
              <a:rPr lang="en-US" sz="4400">
                <a:ln w="0"/>
                <a:solidFill>
                  <a:schemeClr val="bg1"/>
                </a:solidFill>
                <a:effectLst>
                  <a:glow rad="127000">
                    <a:srgbClr val="E95028"/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merika Sans" panose="02040603050506020204" pitchFamily="18" charset="0"/>
              </a:rPr>
              <a:t>Chúc em học tốt!</a:t>
            </a:r>
            <a:endParaRPr lang="en-US" sz="8800" b="0" cap="none" spc="0">
              <a:ln w="0"/>
              <a:solidFill>
                <a:schemeClr val="bg1"/>
              </a:solidFill>
              <a:effectLst>
                <a:glow rad="127000">
                  <a:srgbClr val="E95028"/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UTM Amerika Sans" panose="020406030505060202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6D2C93E-48FE-4196-910C-9563C639FE78}"/>
              </a:ext>
            </a:extLst>
          </p:cNvPr>
          <p:cNvSpPr/>
          <p:nvPr/>
        </p:nvSpPr>
        <p:spPr>
          <a:xfrm>
            <a:off x="8225804" y="1304984"/>
            <a:ext cx="123636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>
                <a:ln w="0"/>
                <a:solidFill>
                  <a:srgbClr val="EE828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107106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8292860" y="-29774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866482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97270" y="3501683"/>
            <a:ext cx="3108324" cy="31083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5557" y="-1550079"/>
            <a:ext cx="1828800" cy="129047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1330" y="-1768298"/>
            <a:ext cx="1828800" cy="18288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45" y="-1902760"/>
            <a:ext cx="1828800" cy="1828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672091" y="1045219"/>
            <a:ext cx="18325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54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12685814" y="-212830"/>
            <a:ext cx="163217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5400" b="0" cap="none" spc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B64BB25-02CB-48CF-A7F8-0470D7CE07C8}"/>
              </a:ext>
            </a:extLst>
          </p:cNvPr>
          <p:cNvSpPr/>
          <p:nvPr/>
        </p:nvSpPr>
        <p:spPr>
          <a:xfrm>
            <a:off x="3567402" y="2857287"/>
            <a:ext cx="565892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cap="none" spc="0">
                <a:ln w="0"/>
                <a:solidFill>
                  <a:srgbClr val="BF1B2C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MÈO NGẮ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458EA8-B2D8-4AA9-89C5-C07DF3D0EC9B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306" y="1922382"/>
            <a:ext cx="3332463" cy="3332463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4B585C38-7BA4-4027-BE29-ABF71077B8BA}"/>
              </a:ext>
            </a:extLst>
          </p:cNvPr>
          <p:cNvSpPr/>
          <p:nvPr/>
        </p:nvSpPr>
        <p:spPr>
          <a:xfrm>
            <a:off x="12684215" y="2661795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 b="0" cap="none" spc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1&amp;2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DCCCB24-A2B8-48C7-8E09-50F0BE61EBE3}"/>
              </a:ext>
            </a:extLst>
          </p:cNvPr>
          <p:cNvSpPr/>
          <p:nvPr/>
        </p:nvSpPr>
        <p:spPr>
          <a:xfrm>
            <a:off x="15725188" y="2661795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a</a:t>
            </a:r>
          </a:p>
        </p:txBody>
      </p:sp>
    </p:spTree>
    <p:extLst>
      <p:ext uri="{BB962C8B-B14F-4D97-AF65-F5344CB8AC3E}">
        <p14:creationId xmlns:p14="http://schemas.microsoft.com/office/powerpoint/2010/main" val="5794221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20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A144A12-F9D6-4151-A0D2-A65F8CE48217}"/>
              </a:ext>
            </a:extLst>
          </p:cNvPr>
          <p:cNvSpPr/>
          <p:nvPr/>
        </p:nvSpPr>
        <p:spPr>
          <a:xfrm>
            <a:off x="8292860" y="-29774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E177CFF-948C-450C-9318-9156DB4506CE}"/>
              </a:ext>
            </a:extLst>
          </p:cNvPr>
          <p:cNvSpPr/>
          <p:nvPr/>
        </p:nvSpPr>
        <p:spPr>
          <a:xfrm>
            <a:off x="866482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FFC373A9-087C-4272-89E0-A5BE4A637744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/>
              <p:nvPr/>
            </p:nvSpPr>
            <p:spPr>
              <a:xfrm>
                <a:off x="348669" y="468691"/>
                <a:ext cx="5263257" cy="1960962"/>
              </a:xfrm>
              <a:prstGeom prst="roundRect">
                <a:avLst/>
              </a:prstGeom>
              <a:solidFill>
                <a:srgbClr val="F7D7DA"/>
              </a:solidFill>
              <a:ln>
                <a:solidFill>
                  <a:srgbClr val="BF1B2C"/>
                </a:solidFill>
                <a:prstDash val="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8000" b="1">
                    <a:solidFill>
                      <a:srgbClr val="D83D4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8000" b="1" i="1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?</m:t>
                    </m:r>
                  </m:oMath>
                </a14:m>
                <a:endParaRPr lang="en-US" sz="8000" b="1">
                  <a:solidFill>
                    <a:srgbClr val="D83D4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69" y="468691"/>
                <a:ext cx="5263257" cy="1960962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BF1B2C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0FAC6D9-D49D-4AEF-8AE4-D94BA3CDA8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671" y="266001"/>
            <a:ext cx="11667548" cy="6562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01ED69-9D92-429D-87E7-8168302F1620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435" y="2277860"/>
            <a:ext cx="2242732" cy="22427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/>
              <p:nvPr/>
            </p:nvSpPr>
            <p:spPr>
              <a:xfrm>
                <a:off x="255422" y="3420111"/>
                <a:ext cx="5569377" cy="1328023"/>
              </a:xfrm>
              <a:prstGeom prst="roundRect">
                <a:avLst/>
              </a:prstGeom>
              <a:solidFill>
                <a:srgbClr val="F5C5BB"/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5400" b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m:rPr>
                        <m:nor/>
                      </m:rPr>
                      <a:rPr lang="en-US" sz="5400" b="1">
                        <a:solidFill>
                          <a:schemeClr val="accent5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5400" b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22" y="3420111"/>
                <a:ext cx="5569377" cy="1328023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261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indow dir="ver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1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1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1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19" dur="5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1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2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12" grpId="0" animBg="1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A144A12-F9D6-4151-A0D2-A65F8CE48217}"/>
              </a:ext>
            </a:extLst>
          </p:cNvPr>
          <p:cNvSpPr/>
          <p:nvPr/>
        </p:nvSpPr>
        <p:spPr>
          <a:xfrm>
            <a:off x="8292860" y="-29774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E177CFF-948C-450C-9318-9156DB4506CE}"/>
              </a:ext>
            </a:extLst>
          </p:cNvPr>
          <p:cNvSpPr/>
          <p:nvPr/>
        </p:nvSpPr>
        <p:spPr>
          <a:xfrm>
            <a:off x="866482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FFC373A9-087C-4272-89E0-A5BE4A637744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/>
              <p:nvPr/>
            </p:nvSpPr>
            <p:spPr>
              <a:xfrm>
                <a:off x="348669" y="468691"/>
                <a:ext cx="5263257" cy="1960962"/>
              </a:xfrm>
              <a:prstGeom prst="roundRect">
                <a:avLst/>
              </a:prstGeom>
              <a:solidFill>
                <a:srgbClr val="F7D7DA"/>
              </a:solidFill>
              <a:ln>
                <a:solidFill>
                  <a:srgbClr val="BF1B2C"/>
                </a:solidFill>
                <a:prstDash val="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8000" b="1">
                    <a:solidFill>
                      <a:srgbClr val="D83D4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8000" b="1" i="1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?</m:t>
                    </m:r>
                  </m:oMath>
                </a14:m>
                <a:endParaRPr lang="en-US" sz="8000" b="1">
                  <a:solidFill>
                    <a:srgbClr val="D83D4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69" y="468691"/>
                <a:ext cx="5263257" cy="1960962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BF1B2C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0FAC6D9-D49D-4AEF-8AE4-D94BA3CDA8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671" y="266001"/>
            <a:ext cx="11667548" cy="6562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01ED69-9D92-429D-87E7-8168302F1620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435" y="2277860"/>
            <a:ext cx="2242732" cy="22427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/>
              <p:nvPr/>
            </p:nvSpPr>
            <p:spPr>
              <a:xfrm>
                <a:off x="255422" y="3420111"/>
                <a:ext cx="5569377" cy="1328023"/>
              </a:xfrm>
              <a:prstGeom prst="roundRect">
                <a:avLst/>
              </a:prstGeom>
              <a:solidFill>
                <a:srgbClr val="F5C5BB"/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5400" b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𝟐</m:t>
                        </m:r>
                      </m:den>
                    </m:f>
                    <m:r>
                      <m:rPr>
                        <m:nor/>
                      </m:rPr>
                      <a:rPr lang="en-US" sz="5400" b="1">
                        <a:solidFill>
                          <a:schemeClr val="accent5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5400" b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22" y="3420111"/>
                <a:ext cx="5569377" cy="1328023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18C71CFE-B806-49C5-AA72-A104F0A3B2F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198" y="3265794"/>
            <a:ext cx="2298984" cy="2298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74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indow dir="ver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2" presetClass="entr" presetSubtype="2" fill="hold" grpId="0" nodeType="click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1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1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8" fill="hold" grpId="0" nodeType="click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2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2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9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12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" fill="hold">
                          <p:stCondLst>
                            <p:cond delay="indefinite"/>
                          </p:stCondLst>
                          <p:childTnLst>
                            <p:par>
                              <p:cTn id="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2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29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0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1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2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3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4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12" grpId="0" animBg="1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A144A12-F9D6-4151-A0D2-A65F8CE48217}"/>
              </a:ext>
            </a:extLst>
          </p:cNvPr>
          <p:cNvSpPr/>
          <p:nvPr/>
        </p:nvSpPr>
        <p:spPr>
          <a:xfrm>
            <a:off x="8292860" y="-29774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5">
            <a:extLst>
              <a:ext uri="{FF2B5EF4-FFF2-40B4-BE49-F238E27FC236}">
                <a16:creationId xmlns:a16="http://schemas.microsoft.com/office/drawing/2014/main" id="{5E177CFF-948C-450C-9318-9156DB4506CE}"/>
              </a:ext>
            </a:extLst>
          </p:cNvPr>
          <p:cNvSpPr/>
          <p:nvPr/>
        </p:nvSpPr>
        <p:spPr>
          <a:xfrm>
            <a:off x="866482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FFC373A9-087C-4272-89E0-A5BE4A637744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/>
              <p:nvPr/>
            </p:nvSpPr>
            <p:spPr>
              <a:xfrm>
                <a:off x="348669" y="468691"/>
                <a:ext cx="5263257" cy="1982387"/>
              </a:xfrm>
              <a:prstGeom prst="roundRect">
                <a:avLst/>
              </a:prstGeom>
              <a:solidFill>
                <a:srgbClr val="F7D7DA"/>
              </a:solidFill>
              <a:ln>
                <a:solidFill>
                  <a:srgbClr val="BF1B2C"/>
                </a:solidFill>
                <a:prstDash val="dash"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8000" b="1">
                    <a:solidFill>
                      <a:srgbClr val="D83D4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8000" b="1" i="1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8000" b="1" i="1" smtClean="0">
                            <a:solidFill>
                              <a:srgbClr val="D83D4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8000" b="1" i="1" smtClean="0">
                        <a:solidFill>
                          <a:srgbClr val="D83D4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?</m:t>
                    </m:r>
                  </m:oMath>
                </a14:m>
                <a:endParaRPr lang="en-US" sz="8000" b="1">
                  <a:solidFill>
                    <a:srgbClr val="D83D4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4040F1-9C58-4F27-AED2-C5A3C0C89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69" y="468691"/>
                <a:ext cx="5263257" cy="198238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BF1B2C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0FAC6D9-D49D-4AEF-8AE4-D94BA3CDA8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0671" y="266001"/>
            <a:ext cx="11667548" cy="65622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201ED69-9D92-429D-87E7-8168302F1620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435" y="2277860"/>
            <a:ext cx="2242732" cy="22427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/>
              <p:nvPr/>
            </p:nvSpPr>
            <p:spPr>
              <a:xfrm>
                <a:off x="255422" y="3420111"/>
                <a:ext cx="5569377" cy="1341715"/>
              </a:xfrm>
              <a:prstGeom prst="roundRect">
                <a:avLst/>
              </a:prstGeom>
              <a:solidFill>
                <a:srgbClr val="F5C5BB"/>
              </a:solid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5400" b="1" i="1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lang="en-US" sz="5400" b="1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5400" b="1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  <m:r>
                      <m:rPr>
                        <m:nor/>
                      </m:rPr>
                      <a:rPr lang="en-US" sz="5400" b="1">
                        <a:solidFill>
                          <a:schemeClr val="accent5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5400" b="1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9CCB16-9F9C-4FB1-A330-3F939F64C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22" y="3420111"/>
                <a:ext cx="5569377" cy="134171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18C71CFE-B806-49C5-AA72-A104F0A3B2F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198" y="3265794"/>
            <a:ext cx="2298984" cy="22989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27E8E5-D983-4721-9571-7426F796CBC0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113702" y="3905250"/>
            <a:ext cx="2060608" cy="206060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B8EDC56-C509-4406-8131-9A5188CD3AEE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6692" y="2451078"/>
            <a:ext cx="4539522" cy="4539522"/>
          </a:xfrm>
          <a:prstGeom prst="rect">
            <a:avLst/>
          </a:prstGeom>
        </p:spPr>
      </p:pic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3BFE6451-A57B-4190-B03D-C9E77DCBD90B}"/>
              </a:ext>
            </a:extLst>
          </p:cNvPr>
          <p:cNvSpPr/>
          <p:nvPr/>
        </p:nvSpPr>
        <p:spPr>
          <a:xfrm>
            <a:off x="649075" y="266001"/>
            <a:ext cx="3749412" cy="2560944"/>
          </a:xfrm>
          <a:prstGeom prst="cloudCallout">
            <a:avLst>
              <a:gd name="adj1" fmla="val 37088"/>
              <a:gd name="adj2" fmla="val 64732"/>
            </a:avLst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551001A-E034-4C1C-AA08-44420C5F1207}"/>
              </a:ext>
            </a:extLst>
          </p:cNvPr>
          <p:cNvSpPr/>
          <p:nvPr/>
        </p:nvSpPr>
        <p:spPr>
          <a:xfrm>
            <a:off x="1574067" y="526973"/>
            <a:ext cx="1899427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Bể cá thật xinh!</a:t>
            </a:r>
            <a:endParaRPr lang="en-US" sz="40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8AAE716-E099-4C09-9019-580BD5F7E6AD}"/>
                  </a:ext>
                </a:extLst>
              </p:cNvPr>
              <p:cNvSpPr/>
              <p:nvPr/>
            </p:nvSpPr>
            <p:spPr>
              <a:xfrm>
                <a:off x="1503382" y="487704"/>
                <a:ext cx="2334550" cy="1732013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:r>
                  <a:rPr lang="en-US" sz="4000">
                    <a:ln w="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Đố bạn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000" b="0" i="1" cap="none" spc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0" i="0" cap="none" spc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b="0" i="0" cap="none" spc="0" smtClean="0">
                            <a:ln w="0"/>
                            <a:solidFill>
                              <a:schemeClr val="accent6">
                                <a:lumMod val="50000"/>
                              </a:schemeClr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b="0" cap="none" spc="0">
                    <a:ln w="0"/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0" i="0" cap="none" spc="0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nor/>
                      </m:rPr>
                      <a:rPr lang="en-US" sz="4000" b="0" i="0" cap="none" spc="0" smtClean="0">
                        <a:ln w="0"/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5= ?</m:t>
                    </m:r>
                  </m:oMath>
                </a14:m>
                <a:endParaRPr lang="en-US" sz="4000" b="0" cap="none" spc="0">
                  <a:ln w="0"/>
                  <a:solidFill>
                    <a:schemeClr val="accent6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8AAE716-E099-4C09-9019-580BD5F7E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382" y="487704"/>
                <a:ext cx="2334550" cy="1732013"/>
              </a:xfrm>
              <a:prstGeom prst="rect">
                <a:avLst/>
              </a:prstGeom>
              <a:blipFill>
                <a:blip r:embed="rId10"/>
                <a:stretch>
                  <a:fillRect t="-7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3339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window dir="vert"/>
      </p:transition>
    </mc:Choice>
    <mc:Fallback xmlns="">
      <p:transition spd="slow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2" fill="hold" grpId="0" nodeType="with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19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20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 p14:presetBounceEnd="58000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25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26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3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4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5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6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7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8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49" presetClass="exit" presetSubtype="0" accel="100000" fill="hold" grpId="1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 calcmode="lin" valueType="num">
                                          <p:cBhvr>
                                            <p:cTn id="42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36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4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7" presetID="49" presetClass="exit" presetSubtype="0" accel="100000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 calcmode="lin" valueType="num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36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6" presetClass="entr" presetSubtype="2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Horizontal)">
                                          <p:cBhvr>
                                            <p:cTn id="5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6" presetID="16" presetClass="entr" presetSubtype="2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Horizontal)">
                                          <p:cBhvr>
                                            <p:cTn id="58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1" decel="56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53" presetClass="exit" presetSubtype="32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6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2" presetClass="entr" presetSubtype="1" decel="56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8" grpId="1" animBg="1"/>
          <p:bldP spid="12" grpId="0" animBg="1"/>
          <p:bldP spid="12" grpId="1" animBg="1"/>
          <p:bldP spid="5" grpId="0" animBg="1"/>
          <p:bldP spid="17" grpId="0"/>
          <p:bldP spid="17" grpId="1"/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32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12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3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14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15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16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2" fill="hold" grpId="0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16" presetClass="entr" presetSubtype="37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outVertical)">
                                          <p:cBhvr>
                                            <p:cTn id="31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2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1" name="chimes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3" presetID="32" presetClass="emph" presetSubtype="0" repeatCount="indefinite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34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5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36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37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8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49" presetClass="exit" presetSubtype="0" accel="100000" fill="hold" grpId="1" nodeType="click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 calcmode="lin" valueType="num">
                                          <p:cBhvr>
                                            <p:cTn id="42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500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36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45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7" presetID="49" presetClass="exit" presetSubtype="0" accel="100000" fill="hold" grpId="1" nodeType="withEffect">
                                      <p:stCondLst>
                                        <p:cond delay="0"/>
                                      </p:stCondLst>
                                      <p:iterate type="wd">
                                        <p:tmPct val="0"/>
                                      </p:iterate>
                                      <p:childTnLst>
                                        <p:anim calcmode="lin" valueType="num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0" dur="5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36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5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53" presetID="16" presetClass="entr" presetSubtype="2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Horizontal)">
                                          <p:cBhvr>
                                            <p:cTn id="55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6" presetID="16" presetClass="entr" presetSubtype="2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arn(inHorizontal)">
                                          <p:cBhvr>
                                            <p:cTn id="58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1" decel="56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3" fill="hold">
                          <p:stCondLst>
                            <p:cond delay="indefinite"/>
                          </p:stCondLst>
                          <p:childTnLst>
                            <p:par>
                              <p:cTn id="6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5" presetID="53" presetClass="exit" presetSubtype="32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6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7" dur="500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2" presetClass="entr" presetSubtype="1" decel="56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3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 animBg="1"/>
          <p:bldP spid="8" grpId="1" animBg="1"/>
          <p:bldP spid="12" grpId="0" animBg="1"/>
          <p:bldP spid="12" grpId="1" animBg="1"/>
          <p:bldP spid="5" grpId="0" animBg="1"/>
          <p:bldP spid="17" grpId="0"/>
          <p:bldP spid="17" grpId="1"/>
          <p:bldP spid="18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097A4D6-5400-4CCC-9761-5264E14450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12118D-E452-45D5-AAB9-FB82DC729E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920" y="1063699"/>
            <a:ext cx="1475360" cy="122540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82A83F8-A0DB-4552-8AE8-B996FFC144D9}"/>
              </a:ext>
            </a:extLst>
          </p:cNvPr>
          <p:cNvSpPr/>
          <p:nvPr/>
        </p:nvSpPr>
        <p:spPr>
          <a:xfrm>
            <a:off x="275585" y="789702"/>
            <a:ext cx="7702750" cy="249985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0" cap="none" spc="0">
                <a:ln w="0"/>
                <a:solidFill>
                  <a:srgbClr val="E7312D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UTM Nokia" panose="02040603050506020204" pitchFamily="18" charset="0"/>
              </a:rPr>
              <a:t>LUYỆN TẬP</a:t>
            </a:r>
          </a:p>
          <a:p>
            <a:pPr algn="ctr">
              <a:lnSpc>
                <a:spcPct val="150000"/>
              </a:lnSpc>
            </a:pPr>
            <a:r>
              <a:rPr lang="en-US" sz="4400">
                <a:ln w="0"/>
                <a:solidFill>
                  <a:schemeClr val="bg1"/>
                </a:solidFill>
                <a:effectLst>
                  <a:glow rad="127000">
                    <a:srgbClr val="E95028"/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UTM Amerika Sans" panose="02040603050506020204" pitchFamily="18" charset="0"/>
              </a:rPr>
              <a:t>(SGK TOÁN TRANG 133)</a:t>
            </a:r>
            <a:endParaRPr lang="en-US" sz="8800" b="0" cap="none" spc="0">
              <a:ln w="0"/>
              <a:solidFill>
                <a:schemeClr val="bg1"/>
              </a:solidFill>
              <a:effectLst>
                <a:glow rad="127000">
                  <a:srgbClr val="E95028"/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UTM Amerika Sans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096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6096723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9071330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2988998" y="0"/>
            <a:ext cx="3132892" cy="6858000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7270" y="3501683"/>
            <a:ext cx="3108324" cy="310832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711" y="3540145"/>
            <a:ext cx="4615021" cy="325654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7717" y="3533286"/>
            <a:ext cx="3324714" cy="332471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410" y="3758544"/>
            <a:ext cx="3068800" cy="30688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672091" y="1045219"/>
            <a:ext cx="18325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54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8E45DE0-78B0-417B-9042-A2BD49E465C9}"/>
              </a:ext>
            </a:extLst>
          </p:cNvPr>
          <p:cNvSpPr/>
          <p:nvPr/>
        </p:nvSpPr>
        <p:spPr>
          <a:xfrm>
            <a:off x="3500033" y="1045219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 b="0" cap="none" spc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1&amp;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9822048" y="1189775"/>
            <a:ext cx="163217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5400" b="0" cap="none" spc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4EE0B95-7609-4C08-A904-E421A4141F43}"/>
              </a:ext>
            </a:extLst>
          </p:cNvPr>
          <p:cNvSpPr/>
          <p:nvPr/>
        </p:nvSpPr>
        <p:spPr>
          <a:xfrm>
            <a:off x="6541006" y="1045219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a</a:t>
            </a:r>
          </a:p>
        </p:txBody>
      </p:sp>
    </p:spTree>
    <p:extLst>
      <p:ext uri="{BB962C8B-B14F-4D97-AF65-F5344CB8AC3E}">
        <p14:creationId xmlns:p14="http://schemas.microsoft.com/office/powerpoint/2010/main" val="2840948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6">
            <a:extLst>
              <a:ext uri="{FF2B5EF4-FFF2-40B4-BE49-F238E27FC236}">
                <a16:creationId xmlns:a16="http://schemas.microsoft.com/office/drawing/2014/main" id="{5E2CFC10-E0CE-433B-BE86-822CD2E9552B}"/>
              </a:ext>
            </a:extLst>
          </p:cNvPr>
          <p:cNvSpPr/>
          <p:nvPr/>
        </p:nvSpPr>
        <p:spPr>
          <a:xfrm>
            <a:off x="-1" y="0"/>
            <a:ext cx="3011055" cy="6858000"/>
          </a:xfrm>
          <a:prstGeom prst="rect">
            <a:avLst/>
          </a:prstGeom>
          <a:solidFill>
            <a:srgbClr val="FEFE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EFEFE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251B691-73AF-42E9-A59A-4B9F2E0BC684}"/>
              </a:ext>
            </a:extLst>
          </p:cNvPr>
          <p:cNvSpPr/>
          <p:nvPr/>
        </p:nvSpPr>
        <p:spPr>
          <a:xfrm>
            <a:off x="-217994" y="0"/>
            <a:ext cx="2988998" cy="6858000"/>
          </a:xfrm>
          <a:prstGeom prst="rect">
            <a:avLst/>
          </a:prstGeom>
          <a:solidFill>
            <a:srgbClr val="F5C5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4">
            <a:extLst>
              <a:ext uri="{FF2B5EF4-FFF2-40B4-BE49-F238E27FC236}">
                <a16:creationId xmlns:a16="http://schemas.microsoft.com/office/drawing/2014/main" id="{2F219F16-28F1-4F09-8AF0-B99F82503D68}"/>
              </a:ext>
            </a:extLst>
          </p:cNvPr>
          <p:cNvSpPr/>
          <p:nvPr/>
        </p:nvSpPr>
        <p:spPr>
          <a:xfrm>
            <a:off x="-776167" y="0"/>
            <a:ext cx="3133615" cy="6858000"/>
          </a:xfrm>
          <a:prstGeom prst="rect">
            <a:avLst/>
          </a:prstGeom>
          <a:solidFill>
            <a:srgbClr val="EE828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3">
            <a:extLst>
              <a:ext uri="{FF2B5EF4-FFF2-40B4-BE49-F238E27FC236}">
                <a16:creationId xmlns:a16="http://schemas.microsoft.com/office/drawing/2014/main" id="{C82AE5C3-601C-4940-B842-A209291EBBA6}"/>
              </a:ext>
            </a:extLst>
          </p:cNvPr>
          <p:cNvSpPr/>
          <p:nvPr/>
        </p:nvSpPr>
        <p:spPr>
          <a:xfrm>
            <a:off x="9065334" y="-29498"/>
            <a:ext cx="3132892" cy="6887498"/>
          </a:xfrm>
          <a:prstGeom prst="rect">
            <a:avLst/>
          </a:prstGeom>
          <a:solidFill>
            <a:srgbClr val="F7D7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7055050-051A-4E83-BDC9-E9010A3C3C1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85" y="-2261844"/>
            <a:ext cx="1828800" cy="18288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873E16-2CB4-4F73-A37D-6C8CAFCDFAF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967" b="92982" l="9904" r="89959">
                        <a14:foregroundMark x1="35252" y1="8772" x2="37689" y2="9162"/>
                        <a14:foregroundMark x1="29161" y1="7797" x2="34436" y2="8641"/>
                        <a14:foregroundMark x1="37689" y1="9162" x2="42916" y2="8967"/>
                        <a14:foregroundMark x1="29849" y1="44444" x2="39477" y2="59844"/>
                        <a14:foregroundMark x1="49656" y1="58090" x2="41678" y2="61014"/>
                        <a14:foregroundMark x1="41678" y1="61014" x2="36039" y2="51852"/>
                        <a14:foregroundMark x1="36039" y1="51852" x2="33012" y2="35867"/>
                        <a14:foregroundMark x1="42091" y1="30409" x2="42091" y2="30409"/>
                        <a14:foregroundMark x1="24484" y1="31774" x2="24484" y2="31774"/>
                        <a14:foregroundMark x1="28886" y1="56140" x2="28886" y2="56140"/>
                        <a14:foregroundMark x1="30261" y1="47173" x2="30261" y2="47173"/>
                        <a14:foregroundMark x1="27923" y1="54776" x2="36314" y2="70370"/>
                        <a14:foregroundMark x1="31087" y1="71735" x2="34113" y2="70370"/>
                        <a14:foregroundMark x1="46492" y1="79337" x2="54746" y2="82846"/>
                        <a14:foregroundMark x1="54746" y1="82846" x2="58047" y2="82456"/>
                        <a14:foregroundMark x1="61623" y1="84795" x2="66437" y2="81676"/>
                        <a14:foregroundMark x1="59560" y1="91033" x2="63136" y2="92982"/>
                        <a14:foregroundMark x1="58184" y1="8967" x2="60110" y2="8967"/>
                        <a14:foregroundMark x1="33975" y1="8967" x2="37001" y2="955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245" y="-1604236"/>
            <a:ext cx="1828800" cy="129047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E2E06A0-4B74-4AFB-BC15-F3B7CC88E77D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4654" y="-1828800"/>
            <a:ext cx="1828800" cy="18288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AE233B4-8EAA-4FBB-977F-EE8DE96E3A44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9746" y="3729046"/>
            <a:ext cx="3068800" cy="312895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4F5A782-D0DD-448A-B84C-7C1828EC0B93}"/>
              </a:ext>
            </a:extLst>
          </p:cNvPr>
          <p:cNvSpPr/>
          <p:nvPr/>
        </p:nvSpPr>
        <p:spPr>
          <a:xfrm>
            <a:off x="-2862947" y="0"/>
            <a:ext cx="18325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Kh</a:t>
            </a:r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ởi </a:t>
            </a:r>
          </a:p>
          <a:p>
            <a:pPr algn="ctr"/>
            <a:r>
              <a:rPr lang="en-US" sz="5400">
                <a:ln w="0"/>
                <a:solidFill>
                  <a:srgbClr val="BF1B2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động</a:t>
            </a:r>
            <a:endParaRPr lang="en-US" sz="5400" b="0" cap="none" spc="0">
              <a:ln w="0"/>
              <a:solidFill>
                <a:srgbClr val="BF1B2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C6C5B13-FAEE-4E2D-A8A1-76622913989E}"/>
              </a:ext>
            </a:extLst>
          </p:cNvPr>
          <p:cNvSpPr/>
          <p:nvPr/>
        </p:nvSpPr>
        <p:spPr>
          <a:xfrm>
            <a:off x="-2662571" y="4415781"/>
            <a:ext cx="163217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ặn </a:t>
            </a:r>
            <a:b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dò</a:t>
            </a:r>
            <a:endParaRPr lang="en-US" sz="5400" b="0" cap="none" spc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F59C3A-8463-45D1-AE59-33A7B265934D}"/>
              </a:ext>
            </a:extLst>
          </p:cNvPr>
          <p:cNvSpPr/>
          <p:nvPr/>
        </p:nvSpPr>
        <p:spPr>
          <a:xfrm>
            <a:off x="3329177" y="173682"/>
            <a:ext cx="523412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0" cap="none" spc="0">
                <a:ln w="0"/>
                <a:solidFill>
                  <a:srgbClr val="00713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Bài 1. Tính (theo mẫu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5FBD209-9C28-411C-BD17-D6424E11749A}"/>
                  </a:ext>
                </a:extLst>
              </p:cNvPr>
              <p:cNvSpPr/>
              <p:nvPr/>
            </p:nvSpPr>
            <p:spPr>
              <a:xfrm>
                <a:off x="3160424" y="878674"/>
                <a:ext cx="1172116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 5</m:t>
                    </m:r>
                  </m:oMath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5FBD209-9C28-411C-BD17-D6424E1174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424" y="878674"/>
                <a:ext cx="1172116" cy="911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B30B3D0-2DA3-4C28-9C95-C8CCF0309B81}"/>
                  </a:ext>
                </a:extLst>
              </p:cNvPr>
              <p:cNvSpPr/>
              <p:nvPr/>
            </p:nvSpPr>
            <p:spPr>
              <a:xfrm>
                <a:off x="4224738" y="3877119"/>
                <a:ext cx="2854175" cy="2292988"/>
              </a:xfrm>
              <a:prstGeom prst="ellipse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00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6000" b="0" i="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6000" smtClean="0">
                        <a:ln w="0"/>
                        <a:solidFill>
                          <a:srgbClr val="00713F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60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60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60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6000">
                  <a:ln w="0"/>
                  <a:solidFill>
                    <a:srgbClr val="00713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B30B3D0-2DA3-4C28-9C95-C8CCF0309B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4738" y="3877119"/>
                <a:ext cx="2854175" cy="2292988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F56D04A-2101-4DC6-9DCC-2B08BA4632AB}"/>
                  </a:ext>
                </a:extLst>
              </p:cNvPr>
              <p:cNvSpPr/>
              <p:nvPr/>
            </p:nvSpPr>
            <p:spPr>
              <a:xfrm>
                <a:off x="3126667" y="856858"/>
                <a:ext cx="1887056" cy="911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 5 = ?</m:t>
                    </m:r>
                  </m:oMath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F56D04A-2101-4DC6-9DCC-2B08BA4632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667" y="856858"/>
                <a:ext cx="1887056" cy="911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65AF433-437C-4637-844A-4893FE325722}"/>
                  </a:ext>
                </a:extLst>
              </p:cNvPr>
              <p:cNvSpPr/>
              <p:nvPr/>
            </p:nvSpPr>
            <p:spPr>
              <a:xfrm>
                <a:off x="4249200" y="856858"/>
                <a:ext cx="1601208" cy="9128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ln w="0"/>
                        <a:solidFill>
                          <a:srgbClr val="BF1B2C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UTM Cookies" panose="0204060305050602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200">
                  <a:ln w="0"/>
                  <a:solidFill>
                    <a:srgbClr val="BF1B2C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Cookies" panose="020406030505060202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65AF433-437C-4637-844A-4893FE3257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200" y="856858"/>
                <a:ext cx="1601208" cy="912814"/>
              </a:xfrm>
              <a:prstGeom prst="rect">
                <a:avLst/>
              </a:prstGeom>
              <a:blipFill>
                <a:blip r:embed="rId10"/>
                <a:stretch>
                  <a:fillRect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1FD2878-F8DA-45AB-8FC8-AF71B82D8FBC}"/>
                  </a:ext>
                </a:extLst>
              </p:cNvPr>
              <p:cNvSpPr/>
              <p:nvPr/>
            </p:nvSpPr>
            <p:spPr>
              <a:xfrm>
                <a:off x="5767092" y="877263"/>
                <a:ext cx="2763897" cy="91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1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A1FD2878-F8DA-45AB-8FC8-AF71B82D8F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092" y="877263"/>
                <a:ext cx="2763897" cy="914417"/>
              </a:xfrm>
              <a:prstGeom prst="rect">
                <a:avLst/>
              </a:prstGeom>
              <a:blipFill>
                <a:blip r:embed="rId11"/>
                <a:stretch>
                  <a:fillRect l="-5740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43CB847-2372-414F-B5E3-EE14FC7A2F35}"/>
                  </a:ext>
                </a:extLst>
              </p:cNvPr>
              <p:cNvSpPr/>
              <p:nvPr/>
            </p:nvSpPr>
            <p:spPr>
              <a:xfrm>
                <a:off x="3078870" y="2022140"/>
                <a:ext cx="5754268" cy="14068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Ta có thể viết gọn như sau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2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BF1B2C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BF1B2C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43CB847-2372-414F-B5E3-EE14FC7A2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870" y="2022140"/>
                <a:ext cx="5754268" cy="1406860"/>
              </a:xfrm>
              <a:prstGeom prst="rect">
                <a:avLst/>
              </a:prstGeom>
              <a:blipFill>
                <a:blip r:embed="rId12"/>
                <a:stretch>
                  <a:fillRect l="-2542" t="-6926" r="-2754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B7F0B7C-7B71-46BF-8A71-36188DD2A517}"/>
                  </a:ext>
                </a:extLst>
              </p:cNvPr>
              <p:cNvSpPr/>
              <p:nvPr/>
            </p:nvSpPr>
            <p:spPr>
              <a:xfrm>
                <a:off x="3160424" y="3729046"/>
                <a:ext cx="2133918" cy="913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11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8</a:t>
                </a: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B7F0B7C-7B71-46BF-8A71-36188DD2A5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424" y="3729046"/>
                <a:ext cx="2133918" cy="913199"/>
              </a:xfrm>
              <a:prstGeom prst="rect">
                <a:avLst/>
              </a:prstGeom>
              <a:blipFill>
                <a:blip r:embed="rId13"/>
                <a:stretch>
                  <a:fillRect l="-7714" r="-8571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7E5932B-99DA-445D-801B-B0C50ADD6241}"/>
                  </a:ext>
                </a:extLst>
              </p:cNvPr>
              <p:cNvSpPr/>
              <p:nvPr/>
            </p:nvSpPr>
            <p:spPr>
              <a:xfrm>
                <a:off x="6258283" y="3729046"/>
                <a:ext cx="1874231" cy="91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7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7E5932B-99DA-445D-801B-B0C50ADD62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283" y="3729046"/>
                <a:ext cx="1874231" cy="914417"/>
              </a:xfrm>
              <a:prstGeom prst="rect">
                <a:avLst/>
              </a:prstGeom>
              <a:blipFill>
                <a:blip r:embed="rId14"/>
                <a:stretch>
                  <a:fillRect l="-9121" r="-10098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B6069C7-C24A-4B06-8894-8AD4E7F0C0E2}"/>
                  </a:ext>
                </a:extLst>
              </p:cNvPr>
              <p:cNvSpPr/>
              <p:nvPr/>
            </p:nvSpPr>
            <p:spPr>
              <a:xfrm>
                <a:off x="3243250" y="5241458"/>
                <a:ext cx="1874231" cy="91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1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CB6069C7-C24A-4B06-8894-8AD4E7F0C0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250" y="5241458"/>
                <a:ext cx="1874231" cy="914417"/>
              </a:xfrm>
              <a:prstGeom prst="rect">
                <a:avLst/>
              </a:prstGeom>
              <a:blipFill>
                <a:blip r:embed="rId15"/>
                <a:stretch>
                  <a:fillRect l="-8795" r="-10098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8EFF11A-3569-4C2B-911D-2C01FD8EEDF5}"/>
                  </a:ext>
                </a:extLst>
              </p:cNvPr>
              <p:cNvSpPr/>
              <p:nvPr/>
            </p:nvSpPr>
            <p:spPr>
              <a:xfrm>
                <a:off x="6331161" y="5255690"/>
                <a:ext cx="1874231" cy="914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3200">
                            <a:ln w="0"/>
                            <a:solidFill>
                              <a:srgbClr val="00713F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UTM Cookies" panose="0204060305050602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200">
                    <a:ln w="0"/>
                    <a:solidFill>
                      <a:srgbClr val="00713F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UTM Cookies" panose="02040603050506020204" pitchFamily="18" charset="0"/>
                  </a:rPr>
                  <a:t> x 0</a:t>
                </a: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8EFF11A-3569-4C2B-911D-2C01FD8EED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161" y="5255690"/>
                <a:ext cx="1874231" cy="914417"/>
              </a:xfrm>
              <a:prstGeom prst="rect">
                <a:avLst/>
              </a:prstGeom>
              <a:blipFill>
                <a:blip r:embed="rId16"/>
                <a:stretch>
                  <a:fillRect l="-9446" r="-10423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:a16="http://schemas.microsoft.com/office/drawing/2014/main" id="{330222B8-8EF1-445A-827D-E167501D2431}"/>
              </a:ext>
            </a:extLst>
          </p:cNvPr>
          <p:cNvSpPr/>
          <p:nvPr/>
        </p:nvSpPr>
        <p:spPr>
          <a:xfrm>
            <a:off x="9984248" y="918001"/>
            <a:ext cx="201164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</a:t>
            </a:r>
            <a: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 </a:t>
            </a:r>
            <a:br>
              <a:rPr lang="en-US" sz="5400" dirty="0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 dirty="0" err="1">
                <a:ln w="0"/>
                <a:solidFill>
                  <a:srgbClr val="DA5B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  <a:endParaRPr lang="en-US" sz="540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  <a:p>
            <a:pPr algn="ctr"/>
            <a:endParaRPr lang="en-US" sz="5400" b="0" cap="none" spc="0" dirty="0">
              <a:ln w="0"/>
              <a:solidFill>
                <a:srgbClr val="DA5B2A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Cookies" panose="020406030505060202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8B70BA8-6689-4FF0-8F25-CAE2AFDC3718}"/>
              </a:ext>
            </a:extLst>
          </p:cNvPr>
          <p:cNvSpPr/>
          <p:nvPr/>
        </p:nvSpPr>
        <p:spPr>
          <a:xfrm>
            <a:off x="-3363335" y="2136338"/>
            <a:ext cx="2403863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Luyện </a:t>
            </a:r>
            <a:b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</a:br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tập</a:t>
            </a:r>
          </a:p>
          <a:p>
            <a:pPr algn="ctr"/>
            <a:r>
              <a:rPr lang="en-US" sz="5400">
                <a:ln w="0"/>
                <a:solidFill>
                  <a:srgbClr val="5F2C1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Cookies" panose="02040603050506020204" pitchFamily="18" charset="0"/>
              </a:rPr>
              <a:t>4a</a:t>
            </a:r>
          </a:p>
        </p:txBody>
      </p:sp>
    </p:spTree>
    <p:extLst>
      <p:ext uri="{BB962C8B-B14F-4D97-AF65-F5344CB8AC3E}">
        <p14:creationId xmlns:p14="http://schemas.microsoft.com/office/powerpoint/2010/main" val="25621047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15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56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decel="56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6" grpId="0"/>
      <p:bldP spid="20" grpId="0" animBg="1"/>
      <p:bldP spid="20" grpId="1" animBg="1"/>
      <p:bldP spid="23" grpId="0"/>
      <p:bldP spid="23" grpId="1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35</TotalTime>
  <Words>623</Words>
  <Application>Microsoft Macintosh PowerPoint</Application>
  <PresentationFormat>Widescreen</PresentationFormat>
  <Paragraphs>14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等线</vt:lpstr>
      <vt:lpstr>等线 Light</vt:lpstr>
      <vt:lpstr>SimSun</vt:lpstr>
      <vt:lpstr>.VnTime</vt:lpstr>
      <vt:lpstr>Arial</vt:lpstr>
      <vt:lpstr>Cambria Math</vt:lpstr>
      <vt:lpstr>Century Schoolbook</vt:lpstr>
      <vt:lpstr>Times New Roman</vt:lpstr>
      <vt:lpstr>UTM Amerika Sans</vt:lpstr>
      <vt:lpstr>UTM Cookies</vt:lpstr>
      <vt:lpstr>UTM Nokia</vt:lpstr>
      <vt:lpstr>Wingdings</vt:lpstr>
      <vt:lpstr>Office 主题​​</vt:lpstr>
      <vt:lpstr>Microsoft Equation 3.0</vt:lpstr>
      <vt:lpstr>MathType 5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KTUTS</dc:subject>
  <dc:creator>KTUTS; Admin</dc:creator>
  <cp:keywords>Thy Tho</cp:keywords>
  <dc:description>T</dc:description>
  <cp:lastModifiedBy>Microsoft Office User</cp:lastModifiedBy>
  <cp:revision>70</cp:revision>
  <dcterms:created xsi:type="dcterms:W3CDTF">2019-08-10T08:11:28Z</dcterms:created>
  <dcterms:modified xsi:type="dcterms:W3CDTF">2022-03-06T06:32:08Z</dcterms:modified>
  <cp:category>K</cp:category>
  <cp:version>P11</cp:version>
</cp:coreProperties>
</file>